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59C4" w:rsidRDefault="000459C4" w:rsidP="000459C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.С. </w:t>
      </w:r>
      <w:proofErr w:type="spellStart"/>
      <w:r>
        <w:rPr>
          <w:rFonts w:ascii="Times New Roman" w:hAnsi="Times New Roman" w:cs="Times New Roman"/>
          <w:sz w:val="28"/>
          <w:szCs w:val="28"/>
        </w:rPr>
        <w:t>Мелеховец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учитель-методист, учитель химии </w:t>
      </w:r>
    </w:p>
    <w:p w:rsidR="000459C4" w:rsidRDefault="000459C4" w:rsidP="000459C4">
      <w:pPr>
        <w:pStyle w:val="a3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УО «Лицей №1 имени А.С. Пушкина г. Бреста»</w:t>
      </w:r>
      <w:bookmarkStart w:id="0" w:name="_GoBack"/>
      <w:bookmarkEnd w:id="0"/>
    </w:p>
    <w:p w:rsidR="000459C4" w:rsidRDefault="000459C4" w:rsidP="000459C4">
      <w:pPr>
        <w:pStyle w:val="a3"/>
        <w:rPr>
          <w:rFonts w:ascii="Times New Roman" w:hAnsi="Times New Roman" w:cs="Times New Roman"/>
          <w:sz w:val="28"/>
          <w:szCs w:val="28"/>
        </w:rPr>
      </w:pPr>
    </w:p>
    <w:p w:rsidR="00B33DCC" w:rsidRDefault="000459C4" w:rsidP="0092481A">
      <w:pPr>
        <w:pStyle w:val="a3"/>
        <w:jc w:val="center"/>
        <w:rPr>
          <w:rFonts w:ascii="Times New Roman" w:hAnsi="Times New Roman" w:cs="Times New Roman"/>
          <w:b/>
          <w:sz w:val="28"/>
          <w:szCs w:val="28"/>
          <w:lang w:eastAsia="ru-RU"/>
        </w:rPr>
      </w:pPr>
      <w:proofErr w:type="spellStart"/>
      <w:r w:rsidRPr="000459C4">
        <w:rPr>
          <w:rFonts w:ascii="Times New Roman" w:hAnsi="Times New Roman" w:cs="Times New Roman"/>
          <w:b/>
          <w:sz w:val="28"/>
          <w:szCs w:val="28"/>
        </w:rPr>
        <w:t>Обучающе</w:t>
      </w:r>
      <w:proofErr w:type="spellEnd"/>
      <w:r w:rsidRPr="000459C4">
        <w:rPr>
          <w:rFonts w:ascii="Times New Roman" w:hAnsi="Times New Roman" w:cs="Times New Roman"/>
          <w:b/>
          <w:sz w:val="28"/>
          <w:szCs w:val="28"/>
        </w:rPr>
        <w:t>-тренажёрный модул</w:t>
      </w:r>
      <w:r w:rsidR="0092481A">
        <w:rPr>
          <w:rFonts w:ascii="Times New Roman" w:hAnsi="Times New Roman" w:cs="Times New Roman"/>
          <w:b/>
          <w:sz w:val="28"/>
          <w:szCs w:val="28"/>
        </w:rPr>
        <w:t>ь с функцией контроля (ОТК-модуль</w:t>
      </w:r>
      <w:r w:rsidR="0056289A">
        <w:rPr>
          <w:rFonts w:ascii="Times New Roman" w:hAnsi="Times New Roman" w:cs="Times New Roman"/>
          <w:b/>
          <w:sz w:val="28"/>
          <w:szCs w:val="28"/>
        </w:rPr>
        <w:t xml:space="preserve">) </w:t>
      </w:r>
      <w:r w:rsidR="00B33DCC">
        <w:rPr>
          <w:rFonts w:ascii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4E0B49" w:rsidRDefault="000459C4" w:rsidP="0092481A">
      <w:pPr>
        <w:pStyle w:val="a3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0459C4">
        <w:rPr>
          <w:rFonts w:ascii="Times New Roman" w:hAnsi="Times New Roman" w:cs="Times New Roman"/>
          <w:b/>
          <w:sz w:val="28"/>
          <w:szCs w:val="28"/>
        </w:rPr>
        <w:t>по теме «Высокомолекулярные соединения»</w:t>
      </w:r>
      <w:r w:rsidR="0056289A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56289A" w:rsidRDefault="0056289A" w:rsidP="000459C4">
      <w:pPr>
        <w:pStyle w:val="a3"/>
        <w:ind w:firstLine="708"/>
        <w:rPr>
          <w:rFonts w:ascii="Times New Roman" w:hAnsi="Times New Roman" w:cs="Times New Roman"/>
          <w:sz w:val="28"/>
          <w:szCs w:val="28"/>
        </w:rPr>
      </w:pPr>
    </w:p>
    <w:p w:rsidR="0056289A" w:rsidRPr="0056289A" w:rsidRDefault="000459C4" w:rsidP="0056289A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proofErr w:type="spellStart"/>
      <w:r w:rsidRPr="0056289A">
        <w:rPr>
          <w:rFonts w:ascii="Times New Roman" w:hAnsi="Times New Roman" w:cs="Times New Roman"/>
          <w:sz w:val="28"/>
          <w:szCs w:val="28"/>
        </w:rPr>
        <w:t>Обучающе</w:t>
      </w:r>
      <w:proofErr w:type="spellEnd"/>
      <w:r w:rsidRPr="0056289A">
        <w:rPr>
          <w:rFonts w:ascii="Times New Roman" w:hAnsi="Times New Roman" w:cs="Times New Roman"/>
          <w:sz w:val="28"/>
          <w:szCs w:val="28"/>
        </w:rPr>
        <w:t>-тренажёрные модули</w:t>
      </w:r>
      <w:r w:rsidR="0092481A">
        <w:rPr>
          <w:rFonts w:ascii="Times New Roman" w:hAnsi="Times New Roman" w:cs="Times New Roman"/>
          <w:sz w:val="28"/>
          <w:szCs w:val="28"/>
        </w:rPr>
        <w:t xml:space="preserve"> с функцией контроля (их можно назвать ещё ОТК-модули)</w:t>
      </w:r>
      <w:r w:rsidRPr="0056289A">
        <w:rPr>
          <w:rFonts w:ascii="Times New Roman" w:hAnsi="Times New Roman" w:cs="Times New Roman"/>
          <w:sz w:val="28"/>
          <w:szCs w:val="28"/>
        </w:rPr>
        <w:t xml:space="preserve"> </w:t>
      </w:r>
      <w:r w:rsidR="0056289A" w:rsidRPr="0056289A">
        <w:rPr>
          <w:rFonts w:ascii="Times New Roman" w:hAnsi="Times New Roman" w:cs="Times New Roman"/>
          <w:sz w:val="28"/>
          <w:szCs w:val="28"/>
          <w:lang w:eastAsia="ru-RU"/>
        </w:rPr>
        <w:t>являются печатным средством обучения и способствуют визуализации учебной информации. Они сочетают в себе основной теоретический материал и практические задания и</w:t>
      </w:r>
      <w:r w:rsidR="0056289A" w:rsidRPr="0056289A">
        <w:rPr>
          <w:rFonts w:ascii="Times New Roman" w:hAnsi="Times New Roman" w:cs="Times New Roman"/>
          <w:i/>
          <w:sz w:val="28"/>
          <w:szCs w:val="28"/>
          <w:lang w:eastAsia="ru-RU"/>
        </w:rPr>
        <w:t xml:space="preserve"> </w:t>
      </w:r>
      <w:r w:rsidR="0056289A" w:rsidRPr="0056289A">
        <w:rPr>
          <w:rFonts w:ascii="Times New Roman" w:hAnsi="Times New Roman" w:cs="Times New Roman"/>
          <w:sz w:val="28"/>
          <w:szCs w:val="28"/>
          <w:lang w:eastAsia="ru-RU"/>
        </w:rPr>
        <w:t>могут включать:</w:t>
      </w:r>
    </w:p>
    <w:p w:rsidR="0056289A" w:rsidRPr="0056289A" w:rsidRDefault="0056289A" w:rsidP="0056289A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6289A">
        <w:rPr>
          <w:rFonts w:ascii="Times New Roman" w:hAnsi="Times New Roman" w:cs="Times New Roman"/>
          <w:sz w:val="28"/>
          <w:szCs w:val="28"/>
          <w:lang w:eastAsia="ru-RU"/>
        </w:rPr>
        <w:t>- важнейшую учебную информацию (опорные планы-конспекты);</w:t>
      </w:r>
    </w:p>
    <w:p w:rsidR="0056289A" w:rsidRPr="0056289A" w:rsidRDefault="0056289A" w:rsidP="0056289A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6289A">
        <w:rPr>
          <w:rFonts w:ascii="Times New Roman" w:hAnsi="Times New Roman" w:cs="Times New Roman"/>
          <w:sz w:val="28"/>
          <w:szCs w:val="28"/>
          <w:lang w:eastAsia="ru-RU"/>
        </w:rPr>
        <w:t>- алгоритмы выполнения различных типов заданий, расчётных задач;</w:t>
      </w:r>
    </w:p>
    <w:p w:rsidR="0056289A" w:rsidRPr="0056289A" w:rsidRDefault="0056289A" w:rsidP="0056289A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6289A">
        <w:rPr>
          <w:rFonts w:ascii="Times New Roman" w:hAnsi="Times New Roman" w:cs="Times New Roman"/>
          <w:sz w:val="28"/>
          <w:szCs w:val="28"/>
          <w:lang w:eastAsia="ru-RU"/>
        </w:rPr>
        <w:t>- задания для закрепления знаний, для отработки умений и навыков;</w:t>
      </w:r>
    </w:p>
    <w:p w:rsidR="0056289A" w:rsidRPr="0056289A" w:rsidRDefault="0056289A" w:rsidP="0056289A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6289A">
        <w:rPr>
          <w:rFonts w:ascii="Times New Roman" w:hAnsi="Times New Roman" w:cs="Times New Roman"/>
          <w:sz w:val="28"/>
          <w:szCs w:val="28"/>
          <w:lang w:eastAsia="ru-RU"/>
        </w:rPr>
        <w:t>- задания для самостоятельной работы учащихся;</w:t>
      </w:r>
    </w:p>
    <w:p w:rsidR="0056289A" w:rsidRPr="0056289A" w:rsidRDefault="0056289A" w:rsidP="0056289A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6289A">
        <w:rPr>
          <w:rFonts w:ascii="Times New Roman" w:hAnsi="Times New Roman" w:cs="Times New Roman"/>
          <w:sz w:val="28"/>
          <w:szCs w:val="28"/>
          <w:lang w:eastAsia="ru-RU"/>
        </w:rPr>
        <w:t>- задания для анализа и оценки уровня усвоения знаний.</w:t>
      </w:r>
    </w:p>
    <w:p w:rsidR="0056289A" w:rsidRPr="0056289A" w:rsidRDefault="0056289A" w:rsidP="0056289A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56289A">
        <w:rPr>
          <w:rFonts w:ascii="Times New Roman" w:hAnsi="Times New Roman" w:cs="Times New Roman"/>
          <w:sz w:val="28"/>
          <w:szCs w:val="28"/>
          <w:lang w:eastAsia="ru-RU"/>
        </w:rPr>
        <w:t xml:space="preserve">Наиболее удобной формой представления учебной информации в 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>ОТК-модулях</w:t>
      </w:r>
      <w:r w:rsidRPr="0056289A">
        <w:rPr>
          <w:rFonts w:ascii="Times New Roman" w:hAnsi="Times New Roman" w:cs="Times New Roman"/>
          <w:sz w:val="28"/>
          <w:szCs w:val="28"/>
          <w:lang w:eastAsia="ru-RU"/>
        </w:rPr>
        <w:t xml:space="preserve"> являетс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 xml:space="preserve">я таблица, что </w:t>
      </w:r>
      <w:r w:rsidRPr="0056289A">
        <w:rPr>
          <w:rFonts w:ascii="Times New Roman" w:hAnsi="Times New Roman" w:cs="Times New Roman"/>
          <w:sz w:val="28"/>
          <w:szCs w:val="28"/>
          <w:lang w:eastAsia="ru-RU"/>
        </w:rPr>
        <w:t>позволяет систематизировать и оптимально расположить учебную информацию с учётом её значимости или сложности, разместить большое количество вариантов фронтальных, самостоятельных и контрольных заданий. Табличная форма позволяет при необходимости дополнять или изменять отдельные элементы, корректировать их.</w:t>
      </w:r>
    </w:p>
    <w:p w:rsidR="0056289A" w:rsidRPr="0056289A" w:rsidRDefault="0056289A" w:rsidP="0056289A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56289A">
        <w:rPr>
          <w:rFonts w:ascii="Times New Roman" w:hAnsi="Times New Roman" w:cs="Times New Roman"/>
          <w:sz w:val="28"/>
          <w:szCs w:val="28"/>
        </w:rPr>
        <w:t xml:space="preserve">Универсальность </w:t>
      </w:r>
      <w:r w:rsidR="0092481A">
        <w:rPr>
          <w:rFonts w:ascii="Times New Roman" w:hAnsi="Times New Roman" w:cs="Times New Roman"/>
          <w:sz w:val="28"/>
          <w:szCs w:val="28"/>
        </w:rPr>
        <w:t>ОТК-модулей</w:t>
      </w:r>
      <w:r w:rsidRPr="0056289A">
        <w:rPr>
          <w:rFonts w:ascii="Times New Roman" w:hAnsi="Times New Roman" w:cs="Times New Roman"/>
          <w:sz w:val="28"/>
          <w:szCs w:val="28"/>
        </w:rPr>
        <w:t xml:space="preserve"> выражается в выполнении различных образовательных функций: обучения, тренинга, контроля и самоконтроля, оценки и самооценки, воспитания и развития, а также в формировании системных знаний учащихся, интегративных умений, положительной мотивации к учению.</w:t>
      </w:r>
    </w:p>
    <w:p w:rsidR="0056289A" w:rsidRPr="0056289A" w:rsidRDefault="0092481A" w:rsidP="0056289A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>ОТК-модули</w:t>
      </w:r>
      <w:r w:rsidR="0056289A" w:rsidRPr="0056289A">
        <w:rPr>
          <w:rFonts w:ascii="Times New Roman" w:hAnsi="Times New Roman" w:cs="Times New Roman"/>
          <w:sz w:val="28"/>
          <w:szCs w:val="28"/>
        </w:rPr>
        <w:t xml:space="preserve"> используются в процессе фронтальной, групповой и индивидуальной работы с заданиями разного вида и уровня, что позволяет повысить уровень усвоения основных понятий</w:t>
      </w:r>
      <w:r>
        <w:rPr>
          <w:rFonts w:ascii="Times New Roman" w:hAnsi="Times New Roman" w:cs="Times New Roman"/>
          <w:sz w:val="28"/>
          <w:szCs w:val="28"/>
        </w:rPr>
        <w:t xml:space="preserve"> темы</w:t>
      </w:r>
      <w:r w:rsidR="0056289A" w:rsidRPr="0056289A">
        <w:rPr>
          <w:rFonts w:ascii="Times New Roman" w:hAnsi="Times New Roman" w:cs="Times New Roman"/>
          <w:sz w:val="28"/>
          <w:szCs w:val="28"/>
        </w:rPr>
        <w:t xml:space="preserve">, добиться системного усвоения материала, способствует формированию и совершенствованию знаний и умений. </w:t>
      </w:r>
    </w:p>
    <w:p w:rsidR="008324BB" w:rsidRPr="008324BB" w:rsidRDefault="008324BB" w:rsidP="008324BB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В 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основе разработки </w:t>
      </w:r>
      <w:r w:rsidR="0092481A">
        <w:rPr>
          <w:rFonts w:ascii="Times New Roman" w:hAnsi="Times New Roman" w:cs="Times New Roman"/>
          <w:sz w:val="28"/>
          <w:szCs w:val="28"/>
        </w:rPr>
        <w:t>ОТК-модулей</w:t>
      </w:r>
      <w:r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лежат следующие принципы: 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>- соответствие учебной программе и образовательному стандарту;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>- актуальность и значимость представленной в них информации;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>- логическая последовательность и взаимосвязь отдельных элементов;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- универсальность образовательных функций, выполняемых 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 xml:space="preserve">представленным 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>учебн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>ым материалом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>;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>- возможность использования на различных этапах урока и в процессе самостоятельного изучения предмета;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- возможность использования в ходе выполнения домашних заданий.</w:t>
      </w:r>
    </w:p>
    <w:p w:rsidR="008324BB" w:rsidRPr="008324BB" w:rsidRDefault="008324BB" w:rsidP="008324BB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Одной из важнейших составляющих 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>ОТК-модуля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являются опорные конспекты, дополняя которые учащиеся самостоятельно добывают знания, анализируют и структурируют информацию, выделяют главное, устанавливают логические связи между отдельными информационными фрагментами. </w:t>
      </w:r>
    </w:p>
    <w:p w:rsidR="008324BB" w:rsidRPr="008324BB" w:rsidRDefault="008324BB" w:rsidP="008324BB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lastRenderedPageBreak/>
        <w:t xml:space="preserve">Основные подходы к составлению 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>ОТК-</w:t>
      </w:r>
      <w:r>
        <w:rPr>
          <w:rFonts w:ascii="Times New Roman" w:hAnsi="Times New Roman" w:cs="Times New Roman"/>
          <w:sz w:val="28"/>
          <w:szCs w:val="28"/>
          <w:lang w:eastAsia="ru-RU"/>
        </w:rPr>
        <w:t>модулей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>: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8324BB">
        <w:rPr>
          <w:rFonts w:ascii="Times New Roman" w:hAnsi="Times New Roman" w:cs="Times New Roman"/>
          <w:sz w:val="28"/>
          <w:szCs w:val="28"/>
        </w:rPr>
        <w:t xml:space="preserve">- анализ </w:t>
      </w:r>
      <w:hyperlink r:id="rId5" w:tooltip="Учебные программы" w:history="1">
        <w:r w:rsidRPr="008324BB">
          <w:rPr>
            <w:rFonts w:ascii="Times New Roman" w:hAnsi="Times New Roman" w:cs="Times New Roman"/>
            <w:sz w:val="28"/>
            <w:szCs w:val="28"/>
          </w:rPr>
          <w:t>учебной программы</w:t>
        </w:r>
      </w:hyperlink>
      <w:r w:rsidRPr="008324BB">
        <w:rPr>
          <w:rFonts w:ascii="Times New Roman" w:hAnsi="Times New Roman" w:cs="Times New Roman"/>
          <w:sz w:val="28"/>
          <w:szCs w:val="28"/>
        </w:rPr>
        <w:t xml:space="preserve"> по данной т</w:t>
      </w:r>
      <w:r>
        <w:rPr>
          <w:rFonts w:ascii="Times New Roman" w:hAnsi="Times New Roman" w:cs="Times New Roman"/>
          <w:sz w:val="28"/>
          <w:szCs w:val="28"/>
        </w:rPr>
        <w:t>еме, отбор основного содержания</w:t>
      </w:r>
      <w:r w:rsidRPr="008324BB">
        <w:rPr>
          <w:rFonts w:ascii="Times New Roman" w:hAnsi="Times New Roman" w:cs="Times New Roman"/>
          <w:sz w:val="28"/>
          <w:szCs w:val="28"/>
        </w:rPr>
        <w:t>, структурирование (выделение блоков информации);</w:t>
      </w:r>
    </w:p>
    <w:p w:rsidR="008324BB" w:rsidRP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8324BB">
        <w:rPr>
          <w:rFonts w:ascii="Times New Roman" w:hAnsi="Times New Roman" w:cs="Times New Roman"/>
          <w:sz w:val="28"/>
          <w:szCs w:val="28"/>
        </w:rPr>
        <w:t>- выделение опорных понятий (знаний) в каждом блоке, их фиксация в текстовом формате или в сжатой, образной форме в виде общепринятых или специально придуманных знаков, символов или рисунков, с которыми ассоциируется содержание понятий. Главное условие: возможность для учащихся самостоятельно дополнить содержание, используя материал учебника, дополнительную литературу, Интернет-ресурсы;</w:t>
      </w:r>
    </w:p>
    <w:p w:rsidR="008324BB" w:rsidRDefault="008324BB" w:rsidP="008324B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 w:rsidRPr="008324BB">
        <w:rPr>
          <w:rFonts w:ascii="Times New Roman" w:hAnsi="Times New Roman" w:cs="Times New Roman"/>
          <w:sz w:val="28"/>
          <w:szCs w:val="28"/>
        </w:rPr>
        <w:t>- размещение блоков информации в логической последовательности в</w:t>
      </w:r>
      <w:r w:rsidR="0092481A">
        <w:rPr>
          <w:rFonts w:ascii="Times New Roman" w:hAnsi="Times New Roman" w:cs="Times New Roman"/>
          <w:sz w:val="28"/>
          <w:szCs w:val="28"/>
        </w:rPr>
        <w:t xml:space="preserve"> соответствии с их содержанием;</w:t>
      </w:r>
    </w:p>
    <w:p w:rsidR="0092481A" w:rsidRDefault="0092481A" w:rsidP="008324BB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- наличие заданий для закрепления знаний, отработки умений и навыков и образцов их выполнения, заданий и задач для контроля.</w:t>
      </w:r>
    </w:p>
    <w:p w:rsidR="008324BB" w:rsidRPr="008324BB" w:rsidRDefault="008324BB" w:rsidP="005F6FCD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>При такой форме подачи учебной информации активно задействована зрительная память, а при выпо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>лнении заданий – механическая, ф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ормируются и развиваются </w:t>
      </w:r>
      <w:r w:rsidR="0092481A">
        <w:rPr>
          <w:rFonts w:ascii="Times New Roman" w:hAnsi="Times New Roman" w:cs="Times New Roman"/>
          <w:sz w:val="28"/>
          <w:szCs w:val="28"/>
          <w:lang w:eastAsia="ru-RU"/>
        </w:rPr>
        <w:t xml:space="preserve">предметные и </w:t>
      </w:r>
      <w:proofErr w:type="spellStart"/>
      <w:r w:rsidRPr="008324BB">
        <w:rPr>
          <w:rFonts w:ascii="Times New Roman" w:hAnsi="Times New Roman" w:cs="Times New Roman"/>
          <w:sz w:val="28"/>
          <w:szCs w:val="28"/>
          <w:lang w:eastAsia="ru-RU"/>
        </w:rPr>
        <w:t>общеучебные</w:t>
      </w:r>
      <w:proofErr w:type="spellEnd"/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компетенции</w:t>
      </w:r>
      <w:r w:rsidR="005F6FCD">
        <w:rPr>
          <w:rFonts w:ascii="Times New Roman" w:hAnsi="Times New Roman" w:cs="Times New Roman"/>
          <w:sz w:val="28"/>
          <w:szCs w:val="28"/>
          <w:lang w:eastAsia="ru-RU"/>
        </w:rPr>
        <w:t>. Значительно экономится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время изучения темы, повыша</w:t>
      </w:r>
      <w:r w:rsidR="005F6FCD">
        <w:rPr>
          <w:rFonts w:ascii="Times New Roman" w:hAnsi="Times New Roman" w:cs="Times New Roman"/>
          <w:sz w:val="28"/>
          <w:szCs w:val="28"/>
          <w:lang w:eastAsia="ru-RU"/>
        </w:rPr>
        <w:t>ется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прочность запоминания, облегча</w:t>
      </w:r>
      <w:r w:rsidR="005F6FCD">
        <w:rPr>
          <w:rFonts w:ascii="Times New Roman" w:hAnsi="Times New Roman" w:cs="Times New Roman"/>
          <w:sz w:val="28"/>
          <w:szCs w:val="28"/>
          <w:lang w:eastAsia="ru-RU"/>
        </w:rPr>
        <w:t>ется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процесс усвоения знаний. Все это способствует росту качества знаний, облегчает самопроверку и взаимопроверку изученного.</w:t>
      </w:r>
    </w:p>
    <w:p w:rsidR="008324BB" w:rsidRPr="008324BB" w:rsidRDefault="005F6FCD" w:rsidP="008324BB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val="be-BY"/>
        </w:rPr>
        <w:t>ОТК-модули</w:t>
      </w:r>
      <w:r w:rsidR="008324BB" w:rsidRPr="008324BB">
        <w:rPr>
          <w:rFonts w:ascii="Times New Roman" w:hAnsi="Times New Roman" w:cs="Times New Roman"/>
          <w:sz w:val="28"/>
          <w:szCs w:val="28"/>
          <w:lang w:val="be-BY"/>
        </w:rPr>
        <w:t xml:space="preserve"> позволяют сделать более увлекательной и творческой домашнюю работу учащихся. Снижается уровень тревожности ребят, потому что они примерно знают, какие заданиями им могут встретится в дальнейшем. А у учителя есть возможность отслеживать уровень усвоения учебного материала каждым учащимся. </w:t>
      </w:r>
      <w:r w:rsidR="008324BB"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</w:t>
      </w:r>
    </w:p>
    <w:p w:rsidR="008324BB" w:rsidRPr="005F6FCD" w:rsidRDefault="008324BB" w:rsidP="005F6FCD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val="be-BY"/>
        </w:rPr>
      </w:pPr>
      <w:r w:rsidRPr="008324BB">
        <w:rPr>
          <w:rFonts w:ascii="Times New Roman" w:hAnsi="Times New Roman" w:cs="Times New Roman"/>
          <w:sz w:val="28"/>
          <w:szCs w:val="28"/>
          <w:lang w:val="be-BY"/>
        </w:rPr>
        <w:t xml:space="preserve">Конечно, от учителя требуется большая подготовительная работа. Однако с течением времени разработка </w:t>
      </w:r>
      <w:r w:rsidR="005F6FCD">
        <w:rPr>
          <w:rFonts w:ascii="Times New Roman" w:hAnsi="Times New Roman" w:cs="Times New Roman"/>
          <w:sz w:val="28"/>
          <w:szCs w:val="28"/>
          <w:lang w:val="be-BY"/>
        </w:rPr>
        <w:t>модулей</w:t>
      </w:r>
      <w:r w:rsidRPr="008324BB">
        <w:rPr>
          <w:rFonts w:ascii="Times New Roman" w:hAnsi="Times New Roman" w:cs="Times New Roman"/>
          <w:sz w:val="28"/>
          <w:szCs w:val="28"/>
          <w:lang w:val="be-BY"/>
        </w:rPr>
        <w:t xml:space="preserve"> и многовариантных заданий к ним перестаёт быть обременительной, так как нарабатывается определённый опыт, появляется база заданий на электронных носителях. </w:t>
      </w:r>
    </w:p>
    <w:p w:rsidR="008324BB" w:rsidRDefault="008324BB" w:rsidP="007E3FF8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Проанализировав результаты работы учащихся с </w:t>
      </w:r>
      <w:r w:rsidR="005F6FCD">
        <w:rPr>
          <w:rFonts w:ascii="Times New Roman" w:hAnsi="Times New Roman" w:cs="Times New Roman"/>
          <w:sz w:val="28"/>
          <w:szCs w:val="28"/>
          <w:lang w:eastAsia="ru-RU"/>
        </w:rPr>
        <w:t>ОТК-модулями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мо</w:t>
      </w:r>
      <w:r w:rsidR="005F6FCD">
        <w:rPr>
          <w:rFonts w:ascii="Times New Roman" w:hAnsi="Times New Roman" w:cs="Times New Roman"/>
          <w:sz w:val="28"/>
          <w:szCs w:val="28"/>
          <w:lang w:eastAsia="ru-RU"/>
        </w:rPr>
        <w:t>жем</w:t>
      </w:r>
      <w:r w:rsidRPr="008324BB">
        <w:rPr>
          <w:rFonts w:ascii="Times New Roman" w:hAnsi="Times New Roman" w:cs="Times New Roman"/>
          <w:sz w:val="28"/>
          <w:szCs w:val="28"/>
          <w:lang w:eastAsia="ru-RU"/>
        </w:rPr>
        <w:t xml:space="preserve"> сказать, что их использование позволяет структурировать учебный материал и облегчить запоминание ключевых понятий химии, систематизировать знания учащихся, значительно экономить время на уроке и при выполнении домашних заданий.</w:t>
      </w:r>
    </w:p>
    <w:p w:rsidR="007E3FF8" w:rsidRDefault="007E3FF8" w:rsidP="007E3FF8">
      <w:pPr>
        <w:pStyle w:val="a3"/>
        <w:ind w:firstLine="708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  <w:lang w:eastAsia="ru-RU"/>
        </w:rPr>
        <w:t xml:space="preserve">В качестве примера приведём </w:t>
      </w:r>
      <w:r w:rsidR="00D2288D">
        <w:rPr>
          <w:rFonts w:ascii="Times New Roman" w:hAnsi="Times New Roman" w:cs="Times New Roman"/>
          <w:sz w:val="28"/>
          <w:szCs w:val="28"/>
          <w:lang w:eastAsia="ru-RU"/>
        </w:rPr>
        <w:t>ОТК-</w:t>
      </w:r>
      <w:r>
        <w:rPr>
          <w:rFonts w:ascii="Times New Roman" w:hAnsi="Times New Roman" w:cs="Times New Roman"/>
          <w:sz w:val="28"/>
          <w:szCs w:val="28"/>
          <w:lang w:eastAsia="ru-RU"/>
        </w:rPr>
        <w:t>модуль по теме «Высокомолекулярные соединения».</w:t>
      </w:r>
    </w:p>
    <w:p w:rsidR="005F6FCD" w:rsidRPr="008324BB" w:rsidRDefault="005F6FCD" w:rsidP="00D2288D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96405A" w:rsidTr="004E0B49">
        <w:tc>
          <w:tcPr>
            <w:tcW w:w="9345" w:type="dxa"/>
          </w:tcPr>
          <w:p w:rsidR="0096405A" w:rsidRPr="0096405A" w:rsidRDefault="0096405A" w:rsidP="0096405A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96405A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Высокомолекулярные соединения</w:t>
            </w:r>
          </w:p>
        </w:tc>
      </w:tr>
      <w:tr w:rsidR="00512DB6" w:rsidTr="004E0B49">
        <w:tc>
          <w:tcPr>
            <w:tcW w:w="9345" w:type="dxa"/>
          </w:tcPr>
          <w:p w:rsidR="00512DB6" w:rsidRDefault="00512DB6" w:rsidP="00512DB6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 xml:space="preserve">Полимеры – 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это вещества </w:t>
            </w:r>
            <w:r w:rsidR="005779B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_________________</w:t>
            </w:r>
          </w:p>
          <w:p w:rsidR="00D2288D" w:rsidRDefault="005779BD" w:rsidP="00512DB6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_________________________________________</w:t>
            </w:r>
          </w:p>
          <w:p w:rsidR="00512DB6" w:rsidRDefault="00512DB6" w:rsidP="00512DB6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512DB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Мономер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– это </w:t>
            </w:r>
            <w:r w:rsidR="005779B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___________________________</w:t>
            </w:r>
          </w:p>
          <w:p w:rsidR="00D2288D" w:rsidRDefault="005779BD" w:rsidP="00512DB6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_________________________________________</w:t>
            </w:r>
          </w:p>
          <w:p w:rsidR="00512DB6" w:rsidRDefault="00512DB6" w:rsidP="00512DB6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512DB6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Структурное звено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– </w:t>
            </w:r>
            <w:r w:rsidR="005779B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_____________________</w:t>
            </w:r>
          </w:p>
          <w:p w:rsidR="00D2288D" w:rsidRPr="0096405A" w:rsidRDefault="00D2288D" w:rsidP="00512DB6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</w:p>
        </w:tc>
      </w:tr>
      <w:tr w:rsidR="0096405A" w:rsidTr="004E0B49">
        <w:tc>
          <w:tcPr>
            <w:tcW w:w="9345" w:type="dxa"/>
          </w:tcPr>
          <w:p w:rsidR="00512DB6" w:rsidRDefault="0096405A" w:rsidP="00512DB6">
            <w:pPr>
              <w:pStyle w:val="a3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лассификация</w:t>
            </w:r>
            <w:r w:rsid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по происхождению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:  </w:t>
            </w:r>
          </w:p>
          <w:p w:rsidR="0096405A" w:rsidRDefault="00512DB6" w:rsidP="00512DB6">
            <w:pPr>
              <w:pStyle w:val="a3"/>
              <w:ind w:left="1080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FEBC70F" wp14:editId="63405527">
                      <wp:simplePos x="0" y="0"/>
                      <wp:positionH relativeFrom="column">
                        <wp:posOffset>3303905</wp:posOffset>
                      </wp:positionH>
                      <wp:positionV relativeFrom="paragraph">
                        <wp:posOffset>176249</wp:posOffset>
                      </wp:positionV>
                      <wp:extent cx="1481560" cy="260431"/>
                      <wp:effectExtent l="0" t="0" r="80645" b="82550"/>
                      <wp:wrapNone/>
                      <wp:docPr id="2" name="Прямая со стрелкой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81560" cy="260431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w14:anchorId="43C7258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Прямая со стрелкой 2" o:spid="_x0000_s1026" type="#_x0000_t32" style="position:absolute;margin-left:260.15pt;margin-top:13.9pt;width:116.65pt;height:20.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2F0D7E69" wp14:editId="33B7540B">
                      <wp:simplePos x="0" y="0"/>
                      <wp:positionH relativeFrom="column">
                        <wp:posOffset>2638498</wp:posOffset>
                      </wp:positionH>
                      <wp:positionV relativeFrom="paragraph">
                        <wp:posOffset>205459</wp:posOffset>
                      </wp:positionV>
                      <wp:extent cx="5787" cy="260350"/>
                      <wp:effectExtent l="76200" t="0" r="70485" b="63500"/>
                      <wp:wrapNone/>
                      <wp:docPr id="3" name="Прямая со стрелкой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787" cy="260350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304ABB35" id="Прямая со стрелкой 3" o:spid="_x0000_s1026" type="#_x0000_t32" style="position:absolute;margin-left:207.75pt;margin-top:16.2pt;width:.45pt;height:20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1A1AE555" wp14:editId="14DC9EBD">
                      <wp:simplePos x="0" y="0"/>
                      <wp:positionH relativeFrom="column">
                        <wp:posOffset>479738</wp:posOffset>
                      </wp:positionH>
                      <wp:positionV relativeFrom="paragraph">
                        <wp:posOffset>205105</wp:posOffset>
                      </wp:positionV>
                      <wp:extent cx="1423686" cy="231494"/>
                      <wp:effectExtent l="38100" t="0" r="24130" b="73660"/>
                      <wp:wrapNone/>
                      <wp:docPr id="1" name="Прямая со стрелкой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423686" cy="231494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02B7768A" id="Прямая со стрелкой 1" o:spid="_x0000_s1026" type="#_x0000_t32" style="position:absolute;margin-left:37.75pt;margin-top:16.15pt;width:112.1pt;height:18.25pt;flip:x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 w:rsidR="0096405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       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          </w:t>
            </w:r>
            <w:r w:rsidR="0096405A" w:rsidRPr="0096405A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ПОЛИМЕРЫ</w:t>
            </w:r>
          </w:p>
          <w:p w:rsidR="0096405A" w:rsidRDefault="0096405A" w:rsidP="008564A6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lastRenderedPageBreak/>
              <w:t xml:space="preserve"> </w:t>
            </w:r>
          </w:p>
          <w:p w:rsidR="0096405A" w:rsidRDefault="0096405A" w:rsidP="0096405A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96405A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 xml:space="preserve">биополимеры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            </w:t>
            </w:r>
            <w:r w:rsidR="009C508D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96405A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синтетические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               </w:t>
            </w:r>
            <w:r w:rsidRPr="0096405A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искусственные</w:t>
            </w:r>
          </w:p>
          <w:p w:rsidR="0096405A" w:rsidRPr="002F3016" w:rsidRDefault="0096405A" w:rsidP="0096405A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- каучуки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                              </w:t>
            </w:r>
            <w:r w:rsid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     </w:t>
            </w:r>
            <w:r w:rsidR="009C508D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  </w:t>
            </w:r>
            <w:r w:rsid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 </w:t>
            </w:r>
            <w:r w:rsidRPr="002F3016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полимеры</w:t>
            </w:r>
            <w:r w:rsidRPr="002F301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                       </w:t>
            </w:r>
            <w:proofErr w:type="spellStart"/>
            <w:r w:rsidRPr="002F3016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eastAsia="ru-RU"/>
              </w:rPr>
              <w:t>полимеры</w:t>
            </w:r>
            <w:proofErr w:type="spellEnd"/>
          </w:p>
          <w:p w:rsidR="0096405A" w:rsidRPr="002F3016" w:rsidRDefault="0096405A" w:rsidP="0096405A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- полисахариды                 </w:t>
            </w:r>
            <w:r w:rsid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- каучуки</w:t>
            </w:r>
            <w:r w:rsidR="00607622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       - 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пластмассы</w:t>
            </w:r>
          </w:p>
          <w:p w:rsidR="0096405A" w:rsidRPr="002F3016" w:rsidRDefault="0096405A" w:rsidP="0096405A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- белки                                </w:t>
            </w:r>
            <w:r w:rsid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- пластмассы</w:t>
            </w:r>
            <w:r w:rsidR="00607622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- искусственные</w:t>
            </w:r>
            <w:r w:rsidR="00607622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</w:p>
          <w:p w:rsidR="0096405A" w:rsidRPr="002F3016" w:rsidRDefault="0096405A" w:rsidP="0096405A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-нуклеиновые </w:t>
            </w:r>
            <w:r w:rsidR="00607622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607622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- синтетические</w:t>
            </w:r>
            <w:r w:rsidR="00A379C9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волокна</w:t>
            </w:r>
          </w:p>
          <w:p w:rsidR="004E4F6D" w:rsidRDefault="0096405A" w:rsidP="008564A6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кислоты </w:t>
            </w:r>
            <w:r w:rsidR="004E4F6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                 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r w:rsidR="004E4F6D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волокна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   </w:t>
            </w:r>
            <w:proofErr w:type="gramStart"/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  <w:r w:rsidR="004E4F6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(</w:t>
            </w:r>
            <w:proofErr w:type="gramEnd"/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вискоза, </w:t>
            </w:r>
            <w:r w:rsidR="004E4F6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ацетатный шёлк,   </w:t>
            </w:r>
          </w:p>
          <w:p w:rsidR="004E4F6D" w:rsidRDefault="004E4F6D" w:rsidP="004E4F6D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-натуральные </w:t>
            </w: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волокна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: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лавсан,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капрон,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медно-аммиачн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ое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волокно)</w:t>
            </w:r>
          </w:p>
          <w:p w:rsidR="004E4F6D" w:rsidRDefault="004E4F6D" w:rsidP="004E4F6D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растительные       </w:t>
            </w:r>
            <w:r w:rsidR="005779B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животные          </w:t>
            </w:r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proofErr w:type="spellStart"/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найлон</w:t>
            </w:r>
            <w:proofErr w:type="spellEnd"/>
            <w:r w:rsidR="009C508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кевлар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)</w:t>
            </w:r>
          </w:p>
          <w:p w:rsidR="0096405A" w:rsidRPr="0096405A" w:rsidRDefault="004E4F6D" w:rsidP="004E4F6D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(лён, хлопок)   </w:t>
            </w:r>
            <w:r w:rsidR="0096405A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="005779BD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шерсть, шёлк)</w:t>
            </w:r>
            <w:r w:rsidR="0096405A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</w:t>
            </w:r>
            <w:r w:rsidR="00607622"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r w:rsid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</w:p>
        </w:tc>
      </w:tr>
      <w:tr w:rsidR="00A379C9" w:rsidTr="004E0B49">
        <w:tc>
          <w:tcPr>
            <w:tcW w:w="9345" w:type="dxa"/>
          </w:tcPr>
          <w:p w:rsidR="00A379C9" w:rsidRDefault="00A379C9" w:rsidP="004E4F6D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A379C9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lastRenderedPageBreak/>
              <w:t>Биополимеры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образуются в процессе  </w:t>
            </w:r>
            <w:r w:rsidR="004E4F6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в клетках животных или растений</w:t>
            </w:r>
          </w:p>
        </w:tc>
      </w:tr>
      <w:tr w:rsidR="00A379C9" w:rsidTr="004E0B49">
        <w:tc>
          <w:tcPr>
            <w:tcW w:w="9345" w:type="dxa"/>
          </w:tcPr>
          <w:p w:rsidR="0044310A" w:rsidRDefault="00A379C9" w:rsidP="004E4F6D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44310A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Искусственные полимеры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4E4F6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получают на основе __________________</w:t>
            </w:r>
            <w:r w:rsidR="0044310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путём их химической модификации</w:t>
            </w:r>
          </w:p>
        </w:tc>
      </w:tr>
      <w:tr w:rsidR="0044310A" w:rsidTr="004E0B49">
        <w:tc>
          <w:tcPr>
            <w:tcW w:w="9345" w:type="dxa"/>
          </w:tcPr>
          <w:p w:rsidR="0044310A" w:rsidRDefault="0044310A" w:rsidP="008564A6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44310A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 xml:space="preserve">Синтетические полимеры 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получают </w:t>
            </w:r>
            <w:r w:rsidRPr="0044310A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в результате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="004E4F6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</w:t>
            </w:r>
          </w:p>
          <w:p w:rsidR="004E4F6D" w:rsidRDefault="004E4F6D" w:rsidP="008564A6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_________________________________________________________________</w:t>
            </w:r>
          </w:p>
          <w:p w:rsidR="0044310A" w:rsidRPr="0044310A" w:rsidRDefault="0044310A" w:rsidP="008564A6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44310A" w:rsidTr="004E0B49">
        <w:tc>
          <w:tcPr>
            <w:tcW w:w="9345" w:type="dxa"/>
          </w:tcPr>
          <w:p w:rsidR="0044310A" w:rsidRPr="00512DB6" w:rsidRDefault="00512DB6" w:rsidP="00512DB6">
            <w:pPr>
              <w:pStyle w:val="a3"/>
              <w:numPr>
                <w:ilvl w:val="0"/>
                <w:numId w:val="1"/>
              </w:numPr>
              <w:jc w:val="both"/>
              <w:rPr>
                <w:rFonts w:ascii="Times New Roman" w:hAnsi="Times New Roman" w:cs="Times New Roman"/>
                <w:sz w:val="28"/>
                <w:szCs w:val="28"/>
                <w:lang w:val="en-US"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лассификация по способу получения:</w:t>
            </w:r>
          </w:p>
          <w:p w:rsidR="00512DB6" w:rsidRDefault="00512DB6" w:rsidP="00512DB6">
            <w:pPr>
              <w:pStyle w:val="a3"/>
              <w:ind w:left="1080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>
                      <wp:simplePos x="0" y="0"/>
                      <wp:positionH relativeFrom="column">
                        <wp:posOffset>3385386</wp:posOffset>
                      </wp:positionH>
                      <wp:positionV relativeFrom="paragraph">
                        <wp:posOffset>99550</wp:posOffset>
                      </wp:positionV>
                      <wp:extent cx="1111170" cy="162046"/>
                      <wp:effectExtent l="0" t="0" r="70485" b="85725"/>
                      <wp:wrapNone/>
                      <wp:docPr id="8" name="Прямая со стрелкой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11170" cy="162046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065518" id="Прямая со стрелкой 8" o:spid="_x0000_s1026" type="#_x0000_t32" style="position:absolute;margin-left:266.55pt;margin-top:7.85pt;width:87.5pt;height:12.7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8"/>
                <w:szCs w:val="28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1076237</wp:posOffset>
                      </wp:positionH>
                      <wp:positionV relativeFrom="paragraph">
                        <wp:posOffset>99550</wp:posOffset>
                      </wp:positionV>
                      <wp:extent cx="1105382" cy="133109"/>
                      <wp:effectExtent l="38100" t="0" r="19050" b="76835"/>
                      <wp:wrapNone/>
                      <wp:docPr id="7" name="Прямая со стрелкой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>
                                <a:off x="0" y="0"/>
                                <a:ext cx="1105382" cy="133109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3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2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w14:anchorId="43B02224" id="Прямая со стрелкой 7" o:spid="_x0000_s1026" type="#_x0000_t32" style="position:absolute;margin-left:84.75pt;margin-top:7.85pt;width:87.05pt;height:10.5pt;flip:x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" strokecolor="black [3200]" strokeweight="1.5pt">
                      <v:stroke endarrow="block" joinstyle="miter"/>
                    </v:shap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                    </w:t>
            </w:r>
            <w:r w:rsidRPr="0096405A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ПОЛИМЕРЫ</w:t>
            </w:r>
          </w:p>
          <w:p w:rsidR="00512DB6" w:rsidRPr="00512DB6" w:rsidRDefault="00512DB6" w:rsidP="00512DB6">
            <w:pPr>
              <w:pStyle w:val="a3"/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</w:t>
            </w:r>
            <w:proofErr w:type="spellStart"/>
            <w: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полимеризационные</w:t>
            </w:r>
            <w:proofErr w:type="spellEnd"/>
            <w:r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 xml:space="preserve">                                   поликонденсационные</w:t>
            </w:r>
          </w:p>
        </w:tc>
      </w:tr>
      <w:tr w:rsidR="001962AB" w:rsidTr="004E0B49">
        <w:tc>
          <w:tcPr>
            <w:tcW w:w="9345" w:type="dxa"/>
          </w:tcPr>
          <w:p w:rsidR="001962AB" w:rsidRPr="001962AB" w:rsidRDefault="001962AB" w:rsidP="001962AB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Полимеризация </w:t>
            </w:r>
            <w:r w:rsidR="00D2288D" w:rsidRPr="00D228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это образование полимера без выделения низкомолекулярных продуктов.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</w:t>
            </w:r>
          </w:p>
          <w:p w:rsidR="004E4F6D" w:rsidRDefault="001962AB" w:rsidP="00D2288D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ономеры полимеризации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="00D2288D" w:rsidRPr="00D228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соединения с </w:t>
            </w:r>
            <w:r w:rsidR="00D2288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    …              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связями.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</w:t>
            </w:r>
          </w:p>
          <w:p w:rsidR="004E4F6D" w:rsidRDefault="004E4F6D" w:rsidP="00D2288D">
            <w:pPr>
              <w:pStyle w:val="a3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Требования к мономерам: </w:t>
            </w:r>
            <w:r w:rsidRPr="004E4F6D"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  <w:t>________________________________________</w:t>
            </w:r>
          </w:p>
          <w:p w:rsidR="004E4F6D" w:rsidRDefault="004E4F6D" w:rsidP="00D2288D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  <w:t>________________________________________________________________</w:t>
            </w:r>
          </w:p>
          <w:p w:rsidR="001962AB" w:rsidRDefault="005F46F7" w:rsidP="00D2288D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</w:p>
        </w:tc>
      </w:tr>
      <w:tr w:rsidR="002F3016" w:rsidTr="002F3016">
        <w:tc>
          <w:tcPr>
            <w:tcW w:w="9345" w:type="dxa"/>
          </w:tcPr>
          <w:p w:rsidR="002F3016" w:rsidRPr="001962AB" w:rsidRDefault="002F3016" w:rsidP="00F97F87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При </w:t>
            </w:r>
            <w:r w:rsidRPr="001962AB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поликонденсации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образуются 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полимер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низкомолекулярное соединение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(чаще всего </w:t>
            </w:r>
            <w:r w:rsidR="009C508D" w:rsidRPr="00D228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вода). </w:t>
            </w:r>
          </w:p>
          <w:p w:rsidR="002F3016" w:rsidRPr="004E4F6D" w:rsidRDefault="004E4F6D" w:rsidP="00F97F87">
            <w:pPr>
              <w:pStyle w:val="a3"/>
              <w:jc w:val="both"/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Требования к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мономерам</w:t>
            </w:r>
            <w:r w:rsidRPr="004E4F6D"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  <w:t>:_</w:t>
            </w:r>
            <w:proofErr w:type="gramEnd"/>
            <w:r w:rsidRPr="004E4F6D"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  <w:t>____________________________________</w:t>
            </w:r>
            <w:r>
              <w:rPr>
                <w:rFonts w:ascii="Times New Roman" w:hAnsi="Times New Roman" w:cs="Times New Roman"/>
                <w:bCs/>
                <w:sz w:val="28"/>
                <w:szCs w:val="28"/>
                <w:lang w:eastAsia="ru-RU"/>
              </w:rPr>
              <w:t>____</w:t>
            </w:r>
          </w:p>
          <w:p w:rsidR="004E4F6D" w:rsidRDefault="004E4F6D" w:rsidP="004E4F6D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</w:p>
        </w:tc>
      </w:tr>
      <w:tr w:rsidR="002F3016" w:rsidTr="002F3016">
        <w:tc>
          <w:tcPr>
            <w:tcW w:w="9345" w:type="dxa"/>
          </w:tcPr>
          <w:p w:rsidR="002F3016" w:rsidRPr="00512DB6" w:rsidRDefault="002F3016" w:rsidP="00F97F87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Степень полимеризации (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val="en-US" w:eastAsia="ru-RU"/>
              </w:rPr>
              <w:t>n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) </w:t>
            </w:r>
            <w:r w:rsidR="009C508D" w:rsidRPr="00D2288D">
              <w:rPr>
                <w:rFonts w:ascii="Times New Roman" w:hAnsi="Times New Roman" w:cs="Times New Roman"/>
                <w:sz w:val="28"/>
                <w:szCs w:val="28"/>
              </w:rPr>
              <w:t>–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это число, показывающее сколько </w:t>
            </w:r>
            <w:proofErr w:type="gramStart"/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молекул мономера</w:t>
            </w:r>
            <w:proofErr w:type="gramEnd"/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соединилось в макромолекулу</w:t>
            </w:r>
            <w:r w:rsidR="004E4F6D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(общее число структурных звеньев в цепи полимера)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.</w:t>
            </w:r>
          </w:p>
          <w:p w:rsidR="002F3016" w:rsidRPr="00512DB6" w:rsidRDefault="002F3016" w:rsidP="00F97F87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Молекулярная масса 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макромолекулы связана со степенью полимеризации соотношением:</w:t>
            </w:r>
            <w:r w:rsidR="00DC7DF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М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(макромолекулы) = M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(</w:t>
            </w:r>
            <w:r w:rsidR="00DC7DF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р.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вена)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×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n</w:t>
            </w:r>
          </w:p>
          <w:p w:rsidR="002F3016" w:rsidRPr="00512DB6" w:rsidRDefault="002F3016" w:rsidP="00F97F87">
            <w:pPr>
              <w:pStyle w:val="a3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где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n 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-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степень полимеризации,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br/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         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M 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- молекулярная масса звена   </w:t>
            </w:r>
          </w:p>
          <w:p w:rsidR="002F3016" w:rsidRDefault="002F3016" w:rsidP="00F97F87">
            <w:pPr>
              <w:pStyle w:val="a3"/>
              <w:jc w:val="both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</w:t>
            </w:r>
            <w:r w:rsidRPr="001962AB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Молекулярная масса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и </w:t>
            </w:r>
            <w:r w:rsidRPr="001962AB">
              <w:rPr>
                <w:rFonts w:ascii="Times New Roman" w:hAnsi="Times New Roman" w:cs="Times New Roman"/>
                <w:b/>
                <w:sz w:val="28"/>
                <w:szCs w:val="28"/>
                <w:lang w:eastAsia="ru-RU"/>
              </w:rPr>
              <w:t>степень полимеризации</w:t>
            </w:r>
            <w:r w:rsidRPr="00512DB6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полимера являются усредненными величинами:</w:t>
            </w:r>
            <w:r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           </w:t>
            </w:r>
            <w:proofErr w:type="spellStart"/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M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eastAsia="ru-RU"/>
              </w:rPr>
              <w:t>ср</w:t>
            </w:r>
            <w:proofErr w:type="spellEnd"/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eastAsia="ru-RU"/>
              </w:rPr>
              <w:t xml:space="preserve">.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(полимера) = M (</w:t>
            </w:r>
            <w:r w:rsidR="00DC7DF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стр. 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звена)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× </w:t>
            </w:r>
            <w:proofErr w:type="spellStart"/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n</w:t>
            </w:r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eastAsia="ru-RU"/>
              </w:rPr>
              <w:t>ср</w:t>
            </w:r>
            <w:proofErr w:type="spellEnd"/>
            <w:r w:rsidRPr="00512DB6">
              <w:rPr>
                <w:rFonts w:ascii="Times New Roman" w:hAnsi="Times New Roman" w:cs="Times New Roman"/>
                <w:b/>
                <w:bCs/>
                <w:sz w:val="28"/>
                <w:szCs w:val="28"/>
                <w:vertAlign w:val="subscript"/>
                <w:lang w:eastAsia="ru-RU"/>
              </w:rPr>
              <w:t>.</w:t>
            </w:r>
          </w:p>
        </w:tc>
      </w:tr>
    </w:tbl>
    <w:p w:rsidR="002F3016" w:rsidRPr="008324BB" w:rsidRDefault="002F3016" w:rsidP="001962AB">
      <w:pPr>
        <w:pStyle w:val="a3"/>
        <w:jc w:val="both"/>
        <w:rPr>
          <w:rFonts w:ascii="Times New Roman" w:hAnsi="Times New Roman" w:cs="Times New Roman"/>
          <w:sz w:val="28"/>
          <w:szCs w:val="28"/>
          <w:lang w:eastAsia="ru-RU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830"/>
        <w:gridCol w:w="1842"/>
        <w:gridCol w:w="1277"/>
        <w:gridCol w:w="3396"/>
      </w:tblGrid>
      <w:tr w:rsidR="001962AB" w:rsidTr="004E0B49">
        <w:tc>
          <w:tcPr>
            <w:tcW w:w="9345" w:type="dxa"/>
            <w:gridSpan w:val="4"/>
          </w:tcPr>
          <w:p w:rsidR="001962AB" w:rsidRPr="00D96DFC" w:rsidRDefault="001962AB" w:rsidP="00D96DFC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D96DFC">
              <w:rPr>
                <w:rFonts w:ascii="Times New Roman" w:hAnsi="Times New Roman" w:cs="Times New Roman"/>
                <w:b/>
                <w:sz w:val="28"/>
                <w:szCs w:val="28"/>
              </w:rPr>
              <w:t>Полимеры, получаемые по реакции полимеризации:</w:t>
            </w:r>
          </w:p>
        </w:tc>
      </w:tr>
      <w:tr w:rsidR="007E3FF8" w:rsidTr="007E3FF8">
        <w:tc>
          <w:tcPr>
            <w:tcW w:w="2830" w:type="dxa"/>
          </w:tcPr>
          <w:p w:rsidR="007E3FF8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Полиэтилен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–   </w:t>
            </w:r>
          </w:p>
          <w:p w:rsidR="007E3FF8" w:rsidRPr="00261C55" w:rsidRDefault="007E3FF8" w:rsidP="007E3FF8">
            <w:pPr>
              <w:pStyle w:val="a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28 г/моль</w:t>
            </w:r>
          </w:p>
        </w:tc>
        <w:tc>
          <w:tcPr>
            <w:tcW w:w="3119" w:type="dxa"/>
            <w:gridSpan w:val="2"/>
          </w:tcPr>
          <w:p w:rsidR="007E3FF8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Поли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проп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илен</w:t>
            </w:r>
            <w:r w:rsidR="008564A6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)–   </w:t>
            </w:r>
          </w:p>
          <w:p w:rsidR="007E3FF8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42 г/моль</w:t>
            </w:r>
            <w:r w:rsidR="008564A6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7E3FF8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</w:t>
            </w:r>
            <w:r w:rsidR="008564A6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3396" w:type="dxa"/>
          </w:tcPr>
          <w:p w:rsidR="007E3FF8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Поли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винилхлорид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)–   </w:t>
            </w:r>
          </w:p>
          <w:p w:rsidR="007E3FF8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олихлорвинил)   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7E3FF8" w:rsidRPr="0007755B" w:rsidRDefault="007E3FF8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62,5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</w:t>
            </w:r>
          </w:p>
        </w:tc>
      </w:tr>
      <w:tr w:rsidR="00D2288D" w:rsidTr="008564A6">
        <w:trPr>
          <w:trHeight w:val="771"/>
        </w:trPr>
        <w:tc>
          <w:tcPr>
            <w:tcW w:w="2830" w:type="dxa"/>
          </w:tcPr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Поли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стирол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)–   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104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D2288D" w:rsidRDefault="00D2288D" w:rsidP="008564A6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С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3119" w:type="dxa"/>
            <w:gridSpan w:val="2"/>
          </w:tcPr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Плексиглас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СН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(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п</w:t>
            </w:r>
            <w:r w:rsidRPr="00E069BD">
              <w:rPr>
                <w:rFonts w:ascii="Times New Roman" w:hAnsi="Times New Roman" w:cs="Times New Roman"/>
                <w:sz w:val="20"/>
                <w:szCs w:val="20"/>
              </w:rPr>
              <w:t>олиметилметакрила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ргстекло)   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–(СН</w:t>
            </w:r>
            <w:r w:rsidRPr="00E069B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)–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lastRenderedPageBreak/>
              <w:t>М = 100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СН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О – С = О                                             </w:t>
            </w:r>
          </w:p>
        </w:tc>
        <w:tc>
          <w:tcPr>
            <w:tcW w:w="3396" w:type="dxa"/>
          </w:tcPr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>Поли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винилацетат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(СН – СН</w:t>
            </w:r>
            <w:r w:rsidRPr="00E069B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–   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ПВА)   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86 г/мол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О – С = О</w:t>
            </w:r>
          </w:p>
          <w:p w:rsidR="00D2288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            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D2288D" w:rsidRPr="00E069BD" w:rsidRDefault="00D2288D" w:rsidP="007E3FF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СН</w:t>
            </w:r>
            <w:r w:rsidRPr="00E069B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</w:tc>
      </w:tr>
      <w:tr w:rsidR="00D2288D" w:rsidTr="008564A6">
        <w:trPr>
          <w:trHeight w:val="475"/>
        </w:trPr>
        <w:tc>
          <w:tcPr>
            <w:tcW w:w="2830" w:type="dxa"/>
          </w:tcPr>
          <w:p w:rsidR="00D2288D" w:rsidRDefault="00D2288D" w:rsidP="008564A6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lastRenderedPageBreak/>
              <w:t xml:space="preserve">Полиакрилонитрил </w:t>
            </w:r>
          </w:p>
          <w:p w:rsidR="00D2288D" w:rsidRDefault="00D2288D" w:rsidP="008564A6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(СН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–   </w:t>
            </w:r>
          </w:p>
          <w:p w:rsidR="00D2288D" w:rsidRDefault="00D2288D" w:rsidP="008564A6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</w:t>
            </w:r>
            <w:r w:rsidRPr="00F747BA">
              <w:rPr>
                <w:rFonts w:ascii="Times New Roman" w:hAnsi="Times New Roman" w:cs="Times New Roman"/>
                <w:i/>
                <w:sz w:val="20"/>
                <w:szCs w:val="20"/>
              </w:rPr>
              <w:t>53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</w:t>
            </w:r>
          </w:p>
          <w:p w:rsidR="00D2288D" w:rsidRPr="00E069BD" w:rsidRDefault="00D2288D" w:rsidP="008564A6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>≡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</w:tc>
        <w:tc>
          <w:tcPr>
            <w:tcW w:w="3119" w:type="dxa"/>
            <w:gridSpan w:val="2"/>
          </w:tcPr>
          <w:p w:rsidR="00D2288D" w:rsidRDefault="00D2288D" w:rsidP="00D2288D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Тефлон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(С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–   </w:t>
            </w:r>
          </w:p>
          <w:p w:rsidR="00D2288D" w:rsidRPr="00F67191" w:rsidRDefault="00D2288D" w:rsidP="00D2288D">
            <w:pPr>
              <w:pStyle w:val="a3"/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</w:t>
            </w:r>
            <w:r w:rsidRPr="00676198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100 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</w:p>
        </w:tc>
        <w:tc>
          <w:tcPr>
            <w:tcW w:w="3396" w:type="dxa"/>
          </w:tcPr>
          <w:p w:rsidR="00D2288D" w:rsidRPr="00D2288D" w:rsidRDefault="00793AE0" w:rsidP="008564A6">
            <w:pPr>
              <w:pStyle w:val="a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793AE0">
              <w:rPr>
                <w:rFonts w:ascii="Times New Roman" w:hAnsi="Times New Roman" w:cs="Times New Roman"/>
                <w:b/>
                <w:sz w:val="20"/>
                <w:szCs w:val="20"/>
              </w:rPr>
              <w:t>Фторопласт</w:t>
            </w:r>
            <w:r w:rsidR="00D2288D" w:rsidRPr="00D2288D">
              <w:rPr>
                <w:rFonts w:ascii="Times New Roman" w:hAnsi="Times New Roman" w:cs="Times New Roman"/>
                <w:b/>
                <w:i/>
                <w:sz w:val="20"/>
                <w:szCs w:val="20"/>
              </w:rPr>
              <w:t xml:space="preserve">         </w:t>
            </w:r>
            <w:r w:rsidR="00D2288D" w:rsidRPr="00793AE0">
              <w:rPr>
                <w:rFonts w:ascii="Times New Roman" w:hAnsi="Times New Roman" w:cs="Times New Roman"/>
                <w:sz w:val="20"/>
                <w:szCs w:val="20"/>
              </w:rPr>
              <w:t>–(С</w:t>
            </w:r>
            <w:r w:rsidR="00D2288D" w:rsidRPr="00793AE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</w:t>
            </w:r>
            <w:r w:rsidR="00D2288D" w:rsidRPr="00793AE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="00D2288D" w:rsidRPr="00793AE0">
              <w:rPr>
                <w:rFonts w:ascii="Times New Roman" w:hAnsi="Times New Roman" w:cs="Times New Roman"/>
                <w:sz w:val="20"/>
                <w:szCs w:val="20"/>
              </w:rPr>
              <w:t xml:space="preserve"> – С</w:t>
            </w:r>
            <w:r w:rsidR="00D2288D" w:rsidRPr="00793AE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F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l</w:t>
            </w:r>
            <w:r w:rsidR="00D2288D" w:rsidRPr="00793AE0">
              <w:rPr>
                <w:rFonts w:ascii="Times New Roman" w:hAnsi="Times New Roman" w:cs="Times New Roman"/>
                <w:sz w:val="20"/>
                <w:szCs w:val="20"/>
              </w:rPr>
              <w:t>)–</w:t>
            </w:r>
            <w:r w:rsidR="00D2288D" w:rsidRPr="00D2288D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</w:t>
            </w:r>
          </w:p>
          <w:p w:rsidR="00D2288D" w:rsidRDefault="00793AE0" w:rsidP="008564A6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>М = 116,</w:t>
            </w:r>
            <w:r w:rsidRPr="0067464C">
              <w:rPr>
                <w:rFonts w:ascii="Times New Roman" w:hAnsi="Times New Roman" w:cs="Times New Roman"/>
                <w:i/>
                <w:sz w:val="20"/>
                <w:szCs w:val="20"/>
              </w:rPr>
              <w:t>5</w:t>
            </w:r>
            <w:r w:rsidR="00D2288D" w:rsidRPr="00D2288D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г/моль</w:t>
            </w:r>
            <w:r w:rsidR="00D2288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</w:p>
        </w:tc>
      </w:tr>
      <w:tr w:rsidR="005F46F7" w:rsidTr="005F46F7">
        <w:trPr>
          <w:trHeight w:val="311"/>
        </w:trPr>
        <w:tc>
          <w:tcPr>
            <w:tcW w:w="9345" w:type="dxa"/>
            <w:gridSpan w:val="4"/>
          </w:tcPr>
          <w:p w:rsidR="005F46F7" w:rsidRPr="002F3016" w:rsidRDefault="005F46F7" w:rsidP="00097488">
            <w:pPr>
              <w:pStyle w:val="a3"/>
              <w:jc w:val="both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F301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Схема полимеризации этилена:    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n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CH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 xml:space="preserve">2 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= 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CH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2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  →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  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 xml:space="preserve"> </w:t>
            </w:r>
            <w:r w:rsidR="00097488" w:rsidRPr="002F3016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(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CH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2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 – 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CH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eastAsia="ru-RU"/>
              </w:rPr>
              <w:t>2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lang w:eastAsia="ru-RU"/>
              </w:rPr>
              <w:t>)</w:t>
            </w:r>
            <w:r w:rsidR="00097488" w:rsidRPr="002F3016">
              <w:rPr>
                <w:rFonts w:ascii="Times New Roman" w:hAnsi="Times New Roman" w:cs="Times New Roman"/>
                <w:b/>
                <w:sz w:val="24"/>
                <w:szCs w:val="24"/>
              </w:rPr>
              <w:t>–</w:t>
            </w:r>
            <w:r w:rsidRPr="002F3016">
              <w:rPr>
                <w:rFonts w:ascii="Times New Roman" w:hAnsi="Times New Roman" w:cs="Times New Roman"/>
                <w:b/>
                <w:bCs/>
                <w:sz w:val="24"/>
                <w:szCs w:val="24"/>
                <w:vertAlign w:val="subscript"/>
                <w:lang w:val="en-US" w:eastAsia="ru-RU"/>
              </w:rPr>
              <w:t>n</w:t>
            </w:r>
          </w:p>
        </w:tc>
      </w:tr>
      <w:tr w:rsidR="005F46F7" w:rsidTr="005F46F7">
        <w:trPr>
          <w:trHeight w:val="311"/>
        </w:trPr>
        <w:tc>
          <w:tcPr>
            <w:tcW w:w="9345" w:type="dxa"/>
            <w:gridSpan w:val="4"/>
          </w:tcPr>
          <w:p w:rsidR="005F46F7" w:rsidRPr="002F3016" w:rsidRDefault="00D2288D" w:rsidP="00C57A2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</w:t>
            </w:r>
            <w:r w:rsidR="002F3016" w:rsidRPr="002F301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1</w:t>
            </w:r>
            <w:r w:rsidR="002F3016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2F30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5F46F7"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Составьте уравнения реакций получения </w:t>
            </w:r>
            <w:r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лимеров</w:t>
            </w:r>
            <w:r w:rsid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2F3016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2F3016">
              <w:rPr>
                <w:rFonts w:ascii="Times New Roman" w:hAnsi="Times New Roman" w:cs="Times New Roman"/>
                <w:sz w:val="24"/>
                <w:szCs w:val="24"/>
              </w:rPr>
              <w:t>Тефлон</w:t>
            </w:r>
            <w:proofErr w:type="spellEnd"/>
            <w:r w:rsidRPr="002F3016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2F3016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sz w:val="24"/>
                <w:szCs w:val="24"/>
              </w:rPr>
              <w:t>Поливинилхлорид: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2F3016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sz w:val="24"/>
                <w:szCs w:val="24"/>
              </w:rPr>
              <w:t>Полистирол: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2F3016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sz w:val="24"/>
                <w:szCs w:val="24"/>
              </w:rPr>
              <w:t>Плексиглас: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C57A20" w:rsidRDefault="00C57A20" w:rsidP="00C57A20">
            <w:pPr>
              <w:pStyle w:val="a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2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2F30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Укажите мономеры для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лимеров</w:t>
            </w:r>
            <w:r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формулы которых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</w:tc>
      </w:tr>
      <w:tr w:rsidR="00C57A20" w:rsidTr="009B62C2">
        <w:trPr>
          <w:trHeight w:val="200"/>
        </w:trPr>
        <w:tc>
          <w:tcPr>
            <w:tcW w:w="4672" w:type="dxa"/>
            <w:gridSpan w:val="2"/>
          </w:tcPr>
          <w:p w:rsidR="00C57A20" w:rsidRPr="009B62C2" w:rsidRDefault="00C57A20" w:rsidP="00C57A2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→</w:t>
            </w:r>
            <w:r w:rsidRPr="009B62C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 xml:space="preserve">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–(С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9B62C2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F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)–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</w:p>
        </w:tc>
        <w:tc>
          <w:tcPr>
            <w:tcW w:w="4673" w:type="dxa"/>
            <w:gridSpan w:val="2"/>
          </w:tcPr>
          <w:p w:rsidR="00C57A20" w:rsidRPr="009B62C2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</w:t>
            </w:r>
            <w:r w:rsid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9B62C2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t xml:space="preserve">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–(СН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– СН)–</w:t>
            </w:r>
            <w:r w:rsidR="009B62C2"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n</w:t>
            </w:r>
          </w:p>
          <w:p w:rsidR="009B62C2" w:rsidRPr="009B62C2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</w:t>
            </w:r>
            <w:r w:rsidRPr="009B62C2">
              <w:rPr>
                <w:rFonts w:ascii="Times New Roman" w:hAnsi="Times New Roman" w:cs="Times New Roman"/>
                <w:b/>
                <w:sz w:val="24"/>
                <w:szCs w:val="24"/>
              </w:rPr>
              <w:t>|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57A20" w:rsidRPr="009B62C2" w:rsidRDefault="00C57A20" w:rsidP="00C57A2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9B62C2"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="009B62C2" w:rsidRPr="009B62C2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9B62C2"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</w:tr>
      <w:tr w:rsidR="00C57A20" w:rsidTr="009B62C2">
        <w:trPr>
          <w:trHeight w:val="199"/>
        </w:trPr>
        <w:tc>
          <w:tcPr>
            <w:tcW w:w="4672" w:type="dxa"/>
            <w:gridSpan w:val="2"/>
          </w:tcPr>
          <w:p w:rsidR="009B62C2" w:rsidRDefault="009B62C2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–(СН – СН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)–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n</w:t>
            </w:r>
          </w:p>
          <w:p w:rsidR="00C57A20" w:rsidRDefault="009B62C2" w:rsidP="00C57A20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9B62C2" w:rsidRDefault="009B62C2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О – С = О</w:t>
            </w:r>
          </w:p>
          <w:p w:rsidR="009B62C2" w:rsidRDefault="009B62C2" w:rsidP="00C57A20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9B62C2" w:rsidRPr="009B62C2" w:rsidRDefault="009B62C2" w:rsidP="00C57A2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</w:p>
        </w:tc>
        <w:tc>
          <w:tcPr>
            <w:tcW w:w="4673" w:type="dxa"/>
            <w:gridSpan w:val="2"/>
          </w:tcPr>
          <w:p w:rsidR="009B62C2" w:rsidRDefault="009B62C2" w:rsidP="009B62C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</w:t>
            </w:r>
            <w:proofErr w:type="gramStart"/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–</w:t>
            </w:r>
            <w:proofErr w:type="gramEnd"/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(СН – СН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)–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</w:p>
          <w:p w:rsidR="009B62C2" w:rsidRDefault="009B62C2" w:rsidP="009B62C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</w:t>
            </w:r>
          </w:p>
          <w:p w:rsidR="00C57A20" w:rsidRPr="009B62C2" w:rsidRDefault="009B62C2" w:rsidP="009B62C2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≡</w:t>
            </w:r>
            <w:r w:rsidRPr="009B62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Алгоритм</w:t>
            </w:r>
            <w:r w:rsidR="00BD4AFE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ы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решения задач на степень полимеризации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C57A20" w:rsidRPr="00467B9A" w:rsidRDefault="00C57A20" w:rsidP="00C57A20">
            <w:pPr>
              <w:pStyle w:val="a3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B9A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тепень полимеризации этилена равна 3 000. Укажите среднюю молярную массу полиэтилена.</w:t>
            </w:r>
          </w:p>
          <w:p w:rsidR="00C57A20" w:rsidRPr="0067464C" w:rsidRDefault="00C57A20" w:rsidP="00C57A2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gramStart"/>
            <w:r w:rsidRPr="00F5208B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</w:t>
            </w:r>
            <w:r w:rsidRPr="0067464C">
              <w:rPr>
                <w:rFonts w:ascii="Times New Roman" w:hAnsi="Times New Roman" w:cs="Times New Roman"/>
                <w:sz w:val="24"/>
                <w:szCs w:val="24"/>
                <w:u w:val="single"/>
                <w:lang w:val="en-US"/>
              </w:rPr>
              <w:t>:</w:t>
            </w:r>
            <w:r w:rsidRPr="0067464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</w:t>
            </w:r>
            <w:proofErr w:type="gramEnd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n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CH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 xml:space="preserve">2 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=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CH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  →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  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 xml:space="preserve"> </w:t>
            </w:r>
            <w:r w:rsidRPr="0067464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(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CH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–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CH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>2</w:t>
            </w: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)</w:t>
            </w:r>
            <w:r w:rsidRPr="0067464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>n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67464C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 xml:space="preserve">           </w:t>
            </w:r>
            <w:proofErr w:type="spellStart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M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>ср</w:t>
            </w:r>
            <w:proofErr w:type="spellEnd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.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полимера) = M (стр. звена) × n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или     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                                  </w:t>
            </w:r>
            <w:proofErr w:type="spellStart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M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>ср</w:t>
            </w:r>
            <w:proofErr w:type="spellEnd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.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полимера) = M (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мономера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) × n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;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</w:t>
            </w:r>
            <w:proofErr w:type="spellStart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M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>ср</w:t>
            </w:r>
            <w:proofErr w:type="spellEnd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.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(полимера) =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28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×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3 000 = 84 </w:t>
            </w: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00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г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/моль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proofErr w:type="gramStart"/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</w:t>
            </w:r>
            <w:proofErr w:type="spellStart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M</w:t>
            </w:r>
            <w:proofErr w:type="gramEnd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>ср</w:t>
            </w:r>
            <w:proofErr w:type="spellEnd"/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.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пол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этилена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) =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84 00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г/моль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  <w:p w:rsidR="00C57A20" w:rsidRPr="00467B9A" w:rsidRDefault="00C57A20" w:rsidP="00C57A20">
            <w:pPr>
              <w:pStyle w:val="a3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467B9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Средняя степень полимеризации крахмала равна 2 000. Какую массу глюкозы можно получить из крахмала количеством 1,2×10</w:t>
            </w:r>
            <w:r w:rsidRPr="00467B9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perscript"/>
                <w:lang w:eastAsia="ru-RU"/>
              </w:rPr>
              <w:t>-3</w:t>
            </w:r>
            <w:r w:rsidRPr="00467B9A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 моль.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vertAlign w:val="subscript"/>
                <w:lang w:eastAsia="ru-RU"/>
              </w:rPr>
            </w:pPr>
            <w:proofErr w:type="gramStart"/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eastAsia="ru-RU"/>
              </w:rPr>
              <w:t>Решение:</w:t>
            </w:r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        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(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0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5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)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  <w:lang w:val="en-US"/>
              </w:rPr>
              <w:t>n</w:t>
            </w:r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vertAlign w:val="subscript"/>
                <w:lang w:eastAsia="ru-RU"/>
              </w:rPr>
              <w:t xml:space="preserve"> 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2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vertAlign w:val="subscript"/>
                <w:lang w:eastAsia="ru-RU"/>
              </w:rPr>
              <w:t xml:space="preserve"> 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стр.зв.) =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крахм.)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= 1,2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10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 xml:space="preserve">-3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2 000 = 2,4 моль;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2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=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(крахм.)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= 2,4 моль;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m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2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=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2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M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2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= 2,4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180 = 432</w:t>
            </w:r>
            <w:r w:rsidRPr="00467B9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г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467B9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Start"/>
            <w:r w:rsidRPr="00F5208B">
              <w:rPr>
                <w:rFonts w:ascii="Times New Roman" w:hAnsi="Times New Roman" w:cs="Times New Roman"/>
                <w:bCs/>
                <w:sz w:val="24"/>
                <w:szCs w:val="24"/>
                <w:u w:val="single"/>
                <w:lang w:eastAsia="ru-RU"/>
              </w:rPr>
              <w:t>Ответ: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m</w:t>
            </w:r>
            <w:proofErr w:type="gramEnd"/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(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С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Н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12</w:t>
            </w:r>
            <w:r w:rsidRPr="00F5208B">
              <w:rPr>
                <w:rFonts w:ascii="Times New Roman" w:hAnsi="Times New Roman" w:cs="Times New Roman"/>
                <w:noProof/>
                <w:sz w:val="24"/>
                <w:szCs w:val="24"/>
              </w:rPr>
              <w:t>О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) = 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432</w:t>
            </w:r>
            <w:r w:rsidRPr="00467B9A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г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  <w:p w:rsidR="00C57A20" w:rsidRDefault="00C57A20" w:rsidP="00C57A20">
            <w:pPr>
              <w:pStyle w:val="a3"/>
              <w:numPr>
                <w:ilvl w:val="0"/>
                <w:numId w:val="2"/>
              </w:numP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</w:pPr>
            <w:r w:rsidRPr="00E71B9D">
              <w:rPr>
                <w:rFonts w:ascii="Times New Roman" w:hAnsi="Times New Roman" w:cs="Times New Roman"/>
                <w:b/>
                <w:i/>
                <w:noProof/>
                <w:sz w:val="24"/>
                <w:szCs w:val="24"/>
              </w:rPr>
              <w:t>Средняя молярная масса полиакрилонитрила</w:t>
            </w: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 xml:space="preserve"> равна 2,862</w:t>
            </w:r>
            <w:r w:rsidRPr="00E71B9D">
              <w:rPr>
                <w:rFonts w:ascii="Times New Roman" w:hAnsi="Times New Roman" w:cs="Times New Roman"/>
                <w:bCs/>
                <w:i/>
                <w:sz w:val="24"/>
                <w:szCs w:val="24"/>
                <w:lang w:eastAsia="ru-RU"/>
              </w:rPr>
              <w:t>×</w:t>
            </w:r>
            <w:r w:rsidRPr="00E71B9D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10</w:t>
            </w:r>
            <w:r w:rsidRPr="00E71B9D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vertAlign w:val="superscript"/>
                <w:lang w:eastAsia="ru-RU"/>
              </w:rPr>
              <w:t>6</w:t>
            </w:r>
            <w:r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  <w:lang w:eastAsia="ru-RU"/>
              </w:rPr>
              <w:t>. Укажите среднюю степень полимеризации.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Решение:   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Н =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– (СН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–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vertAlign w:val="subscript"/>
                <w:lang w:val="en-US" w:eastAsia="ru-RU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</w:t>
            </w:r>
          </w:p>
          <w:p w:rsidR="00C57A20" w:rsidRPr="0067464C" w:rsidRDefault="00C57A20" w:rsidP="00C57A20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>≡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>≡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                  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M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полим</w:t>
            </w:r>
            <w:proofErr w:type="spellEnd"/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.</w:t>
            </w:r>
            <w:r w:rsidRPr="00467B9A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)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/ М (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стр.зв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.) = </w:t>
            </w:r>
            <w:r w:rsidRPr="00F97F87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2,862×10</w:t>
            </w:r>
            <w:r w:rsidRPr="00F97F8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/ 53 = 54 000</w:t>
            </w:r>
          </w:p>
          <w:p w:rsidR="00C57A20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Ответ: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=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54 000</w:t>
            </w:r>
          </w:p>
          <w:p w:rsidR="00C57A20" w:rsidRPr="00F97F87" w:rsidRDefault="00C57A20" w:rsidP="00C57A20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C57A20" w:rsidRDefault="00C57A20" w:rsidP="009B62C2">
            <w:pPr>
              <w:pStyle w:val="a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 xml:space="preserve"> </w:t>
            </w:r>
            <w:r w:rsidR="009B62C2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2F30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9B62C2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Решите задачи: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9B62C2" w:rsidRDefault="009B62C2" w:rsidP="009B62C2">
            <w:pPr>
              <w:pStyle w:val="a3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Степень полимеризации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олистирол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а равна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>00. Укажите ср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нюю молярную массу полистирола.</w:t>
            </w:r>
            <w:r w:rsidR="00C57A20"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</w:t>
            </w:r>
            <w:r w:rsidRPr="009B62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24608E" w:rsidRDefault="0024608E" w:rsidP="0024608E">
            <w:pPr>
              <w:pStyle w:val="a3"/>
              <w:numPr>
                <w:ilvl w:val="0"/>
                <w:numId w:val="3"/>
              </w:numP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</w:pPr>
            <w:r w:rsidRPr="0024608E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Средняя молярная масса </w:t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t>целлюлозы льняного волокна</w:t>
            </w:r>
            <w:r w:rsidRPr="0024608E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равна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5</w:t>
            </w:r>
            <w:r w:rsidRPr="0024608E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8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 60</w:t>
            </w:r>
            <w:r w:rsidRPr="0024608E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2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г/моль</w:t>
            </w:r>
            <w:r w:rsidRPr="0024608E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. Укажите среднюю степень полимеризаци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целлюлозы</w:t>
            </w:r>
            <w:r w:rsidRPr="0024608E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</w:p>
        </w:tc>
      </w:tr>
      <w:tr w:rsidR="00C57A20" w:rsidTr="00097488">
        <w:trPr>
          <w:trHeight w:val="274"/>
        </w:trPr>
        <w:tc>
          <w:tcPr>
            <w:tcW w:w="9345" w:type="dxa"/>
            <w:gridSpan w:val="4"/>
          </w:tcPr>
          <w:p w:rsidR="00C57A20" w:rsidRPr="0024608E" w:rsidRDefault="0024608E" w:rsidP="0024608E">
            <w:pPr>
              <w:pStyle w:val="a3"/>
              <w:numPr>
                <w:ilvl w:val="0"/>
                <w:numId w:val="3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24608E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Средняя молярная масса полиметилметакрилат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равна 1</w:t>
            </w:r>
            <w:r w:rsidRPr="00F97F87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10</w:t>
            </w:r>
            <w:r w:rsidRPr="00F97F87">
              <w:rPr>
                <w:rFonts w:ascii="Times New Roman" w:hAnsi="Times New Roman" w:cs="Times New Roman"/>
                <w:bCs/>
                <w:sz w:val="24"/>
                <w:szCs w:val="24"/>
                <w:vertAlign w:val="superscript"/>
                <w:lang w:eastAsia="ru-RU"/>
              </w:rPr>
              <w:t>6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г/моль</w:t>
            </w:r>
            <w:r w:rsidRPr="0024608E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.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Укажите среднюю степень полимеризации.</w:t>
            </w:r>
          </w:p>
        </w:tc>
      </w:tr>
    </w:tbl>
    <w:p w:rsidR="00D96DFC" w:rsidRDefault="00D96DFC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390"/>
        <w:gridCol w:w="4955"/>
      </w:tblGrid>
      <w:tr w:rsidR="005F46F7" w:rsidRPr="005F46F7" w:rsidTr="004E0B49">
        <w:trPr>
          <w:trHeight w:val="198"/>
        </w:trPr>
        <w:tc>
          <w:tcPr>
            <w:tcW w:w="9345" w:type="dxa"/>
            <w:gridSpan w:val="2"/>
          </w:tcPr>
          <w:p w:rsidR="005F46F7" w:rsidRPr="005F46F7" w:rsidRDefault="005F46F7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5F46F7">
              <w:rPr>
                <w:rFonts w:ascii="Times New Roman" w:hAnsi="Times New Roman" w:cs="Times New Roman"/>
                <w:b/>
                <w:sz w:val="28"/>
                <w:szCs w:val="28"/>
              </w:rPr>
              <w:t>Каучуки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</w:tr>
      <w:tr w:rsidR="005F46F7" w:rsidTr="0043416C">
        <w:trPr>
          <w:trHeight w:val="442"/>
        </w:trPr>
        <w:tc>
          <w:tcPr>
            <w:tcW w:w="4390" w:type="dxa"/>
          </w:tcPr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Натуральный</w:t>
            </w:r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аучук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Н            СН</w:t>
            </w:r>
            <w:r w:rsidRPr="00952E5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  <w:p w:rsidR="005F46F7" w:rsidRPr="00F67191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цис-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полиизопреновый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   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 xml:space="preserve">  \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/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</w:t>
            </w:r>
            <w:proofErr w:type="gramStart"/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=  68</w:t>
            </w:r>
            <w:proofErr w:type="gramEnd"/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С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  <w:p w:rsidR="005F46F7" w:rsidRPr="00952E5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/        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\</w:t>
            </w:r>
          </w:p>
          <w:p w:rsidR="005F46F7" w:rsidRPr="00952E5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 –</w:t>
            </w:r>
          </w:p>
        </w:tc>
        <w:tc>
          <w:tcPr>
            <w:tcW w:w="4955" w:type="dxa"/>
          </w:tcPr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Гуттаперч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– 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СН</w:t>
            </w:r>
            <w:r w:rsidRPr="00952E5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</w:p>
          <w:p w:rsidR="005F46F7" w:rsidRPr="00F67191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(транс-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полиизопреновый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>\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/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каучук)   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С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=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</w:p>
          <w:p w:rsidR="005F46F7" w:rsidRPr="00952E5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М </w:t>
            </w:r>
            <w:proofErr w:type="gramStart"/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=  68</w:t>
            </w:r>
            <w:proofErr w:type="gramEnd"/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/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\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Н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 –</w:t>
            </w:r>
          </w:p>
        </w:tc>
      </w:tr>
      <w:tr w:rsidR="005F46F7" w:rsidRPr="00C81420" w:rsidTr="0043416C">
        <w:trPr>
          <w:trHeight w:val="440"/>
        </w:trPr>
        <w:tc>
          <w:tcPr>
            <w:tcW w:w="4390" w:type="dxa"/>
          </w:tcPr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 w:rsidRPr="00F67191">
              <w:rPr>
                <w:rFonts w:ascii="Times New Roman" w:hAnsi="Times New Roman" w:cs="Times New Roman"/>
                <w:b/>
                <w:sz w:val="20"/>
                <w:szCs w:val="20"/>
              </w:rPr>
              <w:t>Бутадиеновы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(</w:t>
            </w:r>
            <w:proofErr w:type="spellStart"/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дивиниловый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>каучук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 xml:space="preserve">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– 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 = СН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 –</w:t>
            </w:r>
            <w:r w:rsidRPr="00F67191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 54 г/моль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52E5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Pr="00BF62C0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  <w:tc>
          <w:tcPr>
            <w:tcW w:w="4955" w:type="dxa"/>
          </w:tcPr>
          <w:p w:rsidR="005F46F7" w:rsidRPr="00BF62C0" w:rsidRDefault="005F46F7" w:rsidP="004E0B49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>Хлоропреновый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– 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 = СН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 –</w:t>
            </w:r>
          </w:p>
          <w:p w:rsidR="005F46F7" w:rsidRPr="00C81420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>к</w:t>
            </w:r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>аучук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proofErr w:type="spellStart"/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неопрен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)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5F46F7" w:rsidRPr="00C81420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 88,5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</w:t>
            </w:r>
          </w:p>
        </w:tc>
      </w:tr>
      <w:tr w:rsidR="005F46F7" w:rsidTr="0043416C">
        <w:trPr>
          <w:trHeight w:val="440"/>
        </w:trPr>
        <w:tc>
          <w:tcPr>
            <w:tcW w:w="4390" w:type="dxa"/>
          </w:tcPr>
          <w:p w:rsidR="005F46F7" w:rsidRPr="00BF62C0" w:rsidRDefault="005F46F7" w:rsidP="004E0B49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>Бутадиенстирольный</w:t>
            </w:r>
            <w:proofErr w:type="spellEnd"/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аучук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 = СН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 – СН</w:t>
            </w:r>
            <w:r w:rsidRPr="00E069B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 –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|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158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4955" w:type="dxa"/>
          </w:tcPr>
          <w:p w:rsidR="005F46F7" w:rsidRPr="00BF62C0" w:rsidRDefault="005F46F7" w:rsidP="004E0B49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>Изопренстирольный</w:t>
            </w:r>
            <w:proofErr w:type="spellEnd"/>
            <w:r w:rsidRPr="00BF62C0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каучук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 = СН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 – СН</w:t>
            </w:r>
            <w:r w:rsidRPr="00E069B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 –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|</w:t>
            </w:r>
          </w:p>
          <w:p w:rsidR="005F46F7" w:rsidRDefault="005F46F7" w:rsidP="004E0B4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172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СН</w:t>
            </w:r>
            <w:r w:rsidRPr="001D4D8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</w:tr>
      <w:tr w:rsidR="002F3016" w:rsidTr="00F97F87">
        <w:trPr>
          <w:trHeight w:val="1426"/>
        </w:trPr>
        <w:tc>
          <w:tcPr>
            <w:tcW w:w="9345" w:type="dxa"/>
            <w:gridSpan w:val="2"/>
          </w:tcPr>
          <w:p w:rsidR="002F3016" w:rsidRPr="004946E5" w:rsidRDefault="002F3016" w:rsidP="004946E5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интез Лебедева:</w:t>
            </w:r>
          </w:p>
          <w:p w:rsidR="002F3016" w:rsidRPr="004946E5" w:rsidRDefault="002F3016" w:rsidP="004946E5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F3016"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4A45E69" wp14:editId="20C6AE93">
                  <wp:extent cx="4716780" cy="715010"/>
                  <wp:effectExtent l="0" t="0" r="7620" b="8890"/>
                  <wp:docPr id="10" name="Рисунок 10" descr="Реакция Лебедева | Химия онлайн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Реакция Лебедева | Химия онлайн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16780" cy="7150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F3016" w:rsidTr="004946E5">
        <w:trPr>
          <w:trHeight w:val="274"/>
        </w:trPr>
        <w:tc>
          <w:tcPr>
            <w:tcW w:w="9345" w:type="dxa"/>
            <w:gridSpan w:val="2"/>
          </w:tcPr>
          <w:p w:rsidR="002F3016" w:rsidRDefault="0024608E" w:rsidP="004946E5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 4</w:t>
            </w:r>
            <w:r w:rsidR="002F3016" w:rsidRPr="002F301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:</w:t>
            </w:r>
            <w:r w:rsidR="002F3016" w:rsidRPr="004946E5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2F3016"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ставьте уравнения реакций получения каучуков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назовите их</w:t>
            </w:r>
            <w:r w:rsidR="002F3016"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</w:tc>
      </w:tr>
      <w:tr w:rsidR="0043416C" w:rsidTr="0043416C">
        <w:trPr>
          <w:trHeight w:val="274"/>
        </w:trPr>
        <w:tc>
          <w:tcPr>
            <w:tcW w:w="4390" w:type="dxa"/>
          </w:tcPr>
          <w:p w:rsidR="0043416C" w:rsidRPr="002F3016" w:rsidRDefault="0043416C" w:rsidP="004946E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692" w:dyaOrig="56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65pt;height:24.25pt" o:ole="">
                  <v:imagedata r:id="rId7" o:title=""/>
                </v:shape>
                <o:OLEObject Type="Embed" ProgID="ChemDraw.Document.6.0" ShapeID="_x0000_i1025" DrawAspect="Content" ObjectID="_1714071042" r:id="rId8"/>
              </w:object>
            </w:r>
            <w:r>
              <w:t xml:space="preserve"> 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val="en-US" w:eastAsia="ru-RU"/>
              </w:rPr>
              <w:t> </w:t>
            </w:r>
          </w:p>
        </w:tc>
        <w:tc>
          <w:tcPr>
            <w:tcW w:w="4955" w:type="dxa"/>
          </w:tcPr>
          <w:p w:rsidR="0043416C" w:rsidRPr="002F3016" w:rsidRDefault="0043416C" w:rsidP="004946E5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2212" w:dyaOrig="508">
                <v:shape id="_x0000_i1026" type="#_x0000_t75" style="width:96.25pt;height:21.75pt" o:ole="">
                  <v:imagedata r:id="rId9" o:title=""/>
                </v:shape>
                <o:OLEObject Type="Embed" ProgID="ChemDraw.Document.6.0" ShapeID="_x0000_i1026" DrawAspect="Content" ObjectID="_1714071043" r:id="rId10"/>
              </w:object>
            </w:r>
            <w:r>
              <w:t xml:space="preserve">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</w:p>
        </w:tc>
      </w:tr>
      <w:tr w:rsidR="0043416C" w:rsidTr="0043416C">
        <w:trPr>
          <w:trHeight w:val="274"/>
        </w:trPr>
        <w:tc>
          <w:tcPr>
            <w:tcW w:w="4390" w:type="dxa"/>
          </w:tcPr>
          <w:p w:rsidR="0043416C" w:rsidRPr="002F3016" w:rsidRDefault="0043416C" w:rsidP="0043416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t xml:space="preserve"> </w:t>
            </w:r>
            <w:r>
              <w:object w:dxaOrig="1708" w:dyaOrig="1340">
                <v:shape id="_x0000_i1027" type="#_x0000_t75" style="width:63.8pt;height:50.6pt" o:ole="">
                  <v:imagedata r:id="rId11" o:title=""/>
                </v:shape>
                <o:OLEObject Type="Embed" ProgID="ChemDraw.Document.6.0" ShapeID="_x0000_i1027" DrawAspect="Content" ObjectID="_1714071044" r:id="rId12"/>
              </w:object>
            </w:r>
            <w:r>
              <w:t xml:space="preserve">     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  <w:r>
              <w:t xml:space="preserve"> </w:t>
            </w:r>
          </w:p>
        </w:tc>
        <w:tc>
          <w:tcPr>
            <w:tcW w:w="4955" w:type="dxa"/>
          </w:tcPr>
          <w:p w:rsidR="0043416C" w:rsidRPr="002F3016" w:rsidRDefault="0043416C" w:rsidP="0043416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object w:dxaOrig="1708" w:dyaOrig="1336">
                <v:shape id="_x0000_i1028" type="#_x0000_t75" style="width:67pt;height:52.4pt" o:ole="">
                  <v:imagedata r:id="rId13" o:title=""/>
                </v:shape>
                <o:OLEObject Type="Embed" ProgID="ChemDraw.Document.6.0" ShapeID="_x0000_i1028" DrawAspect="Content" ObjectID="_1714071045" r:id="rId14"/>
              </w:object>
            </w:r>
            <w:r>
              <w:t xml:space="preserve"> 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</w:p>
        </w:tc>
      </w:tr>
      <w:tr w:rsidR="002F3016" w:rsidTr="004946E5">
        <w:trPr>
          <w:trHeight w:val="274"/>
        </w:trPr>
        <w:tc>
          <w:tcPr>
            <w:tcW w:w="9345" w:type="dxa"/>
            <w:gridSpan w:val="2"/>
          </w:tcPr>
          <w:p w:rsidR="00BB415D" w:rsidRPr="0024608E" w:rsidRDefault="0024608E" w:rsidP="004946E5">
            <w:pPr>
              <w:pStyle w:val="a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 5.</w:t>
            </w:r>
            <w:r w:rsidR="002F3016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2F3016"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Укажите мономеры для </w:t>
            </w:r>
            <w:r w:rsidR="00C57A20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полимеров</w:t>
            </w:r>
            <w:r w:rsidR="002F3016"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формулы которых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</w:tc>
      </w:tr>
      <w:tr w:rsidR="0043416C" w:rsidTr="0043416C">
        <w:trPr>
          <w:trHeight w:val="274"/>
        </w:trPr>
        <w:tc>
          <w:tcPr>
            <w:tcW w:w="4390" w:type="dxa"/>
          </w:tcPr>
          <w:p w:rsidR="0043416C" w:rsidRPr="0024608E" w:rsidRDefault="0043416C" w:rsidP="0043416C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</w:t>
            </w:r>
            <w:r w:rsidR="00322080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32208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СН=СН–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–</w:t>
            </w:r>
            <w:r w:rsidR="00322080" w:rsidRPr="00322080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            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</w:p>
        </w:tc>
        <w:tc>
          <w:tcPr>
            <w:tcW w:w="4955" w:type="dxa"/>
          </w:tcPr>
          <w:p w:rsidR="0043416C" w:rsidRPr="00BF62C0" w:rsidRDefault="0043416C" w:rsidP="0043416C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                                   </w:t>
            </w:r>
            <w:r w:rsidR="00322080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   </w:t>
            </w:r>
            <w:r w:rsidRPr="00DC7DF6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→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С=СН–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–</w:t>
            </w:r>
            <w:r w:rsidR="00322080" w:rsidRPr="00322080">
              <w:rPr>
                <w:rFonts w:ascii="Times New Roman" w:hAnsi="Times New Roman" w:cs="Times New Roman"/>
                <w:noProof/>
                <w:sz w:val="24"/>
                <w:szCs w:val="24"/>
                <w:vertAlign w:val="subscript"/>
                <w:lang w:val="en-US"/>
              </w:rPr>
              <w:t>n</w:t>
            </w:r>
          </w:p>
          <w:p w:rsidR="0043416C" w:rsidRPr="00C81420" w:rsidRDefault="0043416C" w:rsidP="0043416C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           </w:t>
            </w:r>
            <w:r w:rsidR="00322080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43416C" w:rsidRPr="0024608E" w:rsidRDefault="0043416C" w:rsidP="0043416C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</w:t>
            </w:r>
            <w:r w:rsidR="00322080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 w:rsidRPr="0043416C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322080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32208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</w:p>
        </w:tc>
      </w:tr>
    </w:tbl>
    <w:p w:rsidR="004946E5" w:rsidRDefault="004946E5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390"/>
        <w:gridCol w:w="4955"/>
      </w:tblGrid>
      <w:tr w:rsidR="004946E5" w:rsidTr="00F97F87">
        <w:tc>
          <w:tcPr>
            <w:tcW w:w="9345" w:type="dxa"/>
            <w:gridSpan w:val="2"/>
          </w:tcPr>
          <w:p w:rsidR="004946E5" w:rsidRDefault="004946E5" w:rsidP="00F97F87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5F46F7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</w:t>
            </w:r>
            <w:proofErr w:type="spellStart"/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>Сополимеризация</w:t>
            </w:r>
            <w:proofErr w:type="spellEnd"/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- </w:t>
            </w:r>
            <w:r w:rsidRPr="001962A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это полимеризация одновременно двух или нескольких мономеров.</w:t>
            </w:r>
            <w:r w:rsidRPr="001962AB"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</w:t>
            </w:r>
          </w:p>
        </w:tc>
      </w:tr>
      <w:tr w:rsidR="00322080" w:rsidTr="00322080">
        <w:tc>
          <w:tcPr>
            <w:tcW w:w="4390" w:type="dxa"/>
          </w:tcPr>
          <w:p w:rsidR="00322080" w:rsidRPr="005F46F7" w:rsidRDefault="00322080" w:rsidP="00322080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>
              <w:rPr>
                <w:rFonts w:ascii="Times New Roman" w:hAnsi="Times New Roman" w:cs="Times New Roman"/>
                <w:b/>
                <w:bCs/>
                <w:noProof/>
                <w:sz w:val="28"/>
                <w:szCs w:val="28"/>
                <w:lang w:eastAsia="ru-RU"/>
              </w:rPr>
              <w:drawing>
                <wp:inline distT="0" distB="0" distL="0" distR="0" wp14:anchorId="6B45C2C1" wp14:editId="6E4D4A84">
                  <wp:extent cx="1679418" cy="540537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9248" cy="556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  <w:t xml:space="preserve">                          </w:t>
            </w:r>
            <w:r w:rsidRPr="00E17B28">
              <w:rPr>
                <w:noProof/>
                <w:lang w:eastAsia="ru-RU"/>
              </w:rPr>
              <w:drawing>
                <wp:inline distT="0" distB="0" distL="0" distR="0" wp14:anchorId="26309314" wp14:editId="30873A1D">
                  <wp:extent cx="1760899" cy="467498"/>
                  <wp:effectExtent l="0" t="0" r="0" b="8890"/>
                  <wp:docPr id="32" name="Рисунок 32" descr="5.1.3. Сополимеризация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5.1.3. Сополимеризация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0452" b="27557"/>
                          <a:stretch/>
                        </pic:blipFill>
                        <pic:spPr bwMode="auto">
                          <a:xfrm>
                            <a:off x="0" y="0"/>
                            <a:ext cx="1918700" cy="509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55" w:type="dxa"/>
          </w:tcPr>
          <w:p w:rsidR="00322080" w:rsidRPr="005F46F7" w:rsidRDefault="00322080" w:rsidP="00322080">
            <w:pPr>
              <w:pStyle w:val="a3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eastAsia="ru-RU"/>
              </w:rPr>
            </w:pPr>
            <w:r w:rsidRPr="00E17B28">
              <w:rPr>
                <w:noProof/>
                <w:lang w:eastAsia="ru-RU"/>
              </w:rPr>
              <w:drawing>
                <wp:inline distT="0" distB="0" distL="0" distR="0" wp14:anchorId="0A9E7920" wp14:editId="7C9966AF">
                  <wp:extent cx="2770201" cy="964194"/>
                  <wp:effectExtent l="0" t="0" r="0" b="7620"/>
                  <wp:docPr id="33" name="Рисунок 33" descr="Изображение типичного процесса получения каучука из сомономеров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Изображение типичного процесса получения каучука из сомономеров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30623" cy="102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322080" w:rsidRDefault="00322080" w:rsidP="00322080">
            <w:pPr>
              <w:pStyle w:val="a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 6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Составьте уравнения реакций </w:t>
            </w:r>
            <w:proofErr w:type="spellStart"/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полимеризации</w:t>
            </w:r>
            <w:proofErr w:type="spellEnd"/>
            <w:r w:rsidR="001F1458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назовите вещества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Default="00322080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Н–СН=СН</w:t>
            </w:r>
            <w:proofErr w:type="gramStart"/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="001F1458"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gram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Н–С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5 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</w:p>
          <w:p w:rsidR="001F1458" w:rsidRPr="001F1458" w:rsidRDefault="001F1458" w:rsidP="00322080">
            <w:pPr>
              <w:pStyle w:val="a3"/>
              <w:rPr>
                <w:rFonts w:cstheme="minorHAnsi"/>
                <w:sz w:val="24"/>
                <w:szCs w:val="24"/>
              </w:rPr>
            </w:pPr>
          </w:p>
        </w:tc>
      </w:tr>
      <w:tr w:rsidR="00322080" w:rsidTr="00027CC2">
        <w:tc>
          <w:tcPr>
            <w:tcW w:w="9345" w:type="dxa"/>
            <w:gridSpan w:val="2"/>
          </w:tcPr>
          <w:p w:rsidR="00322080" w:rsidRDefault="00322080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Н–С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+ </w:t>
            </w: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Н–С(СН</w:t>
            </w:r>
            <w:proofErr w:type="gramStart"/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)=</w:t>
            </w:r>
            <w:proofErr w:type="gram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1F1458"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</w:p>
          <w:p w:rsidR="001F1458" w:rsidRPr="001F1458" w:rsidRDefault="001F1458" w:rsidP="00322080">
            <w:pPr>
              <w:pStyle w:val="a3"/>
              <w:rPr>
                <w:rFonts w:cstheme="minorHAnsi"/>
                <w:sz w:val="24"/>
                <w:szCs w:val="24"/>
              </w:rPr>
            </w:pP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1F1458" w:rsidRDefault="00322080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n</w:t>
            </w:r>
            <w:r w:rsidRPr="001F1458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Н–С=СН</w:t>
            </w:r>
            <w:proofErr w:type="gramStart"/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+</w:t>
            </w:r>
            <w:proofErr w:type="gram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1F1458"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–С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=СН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1F1458"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</w:p>
          <w:p w:rsidR="00322080" w:rsidRPr="001F1458" w:rsidRDefault="001F1458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</w:t>
            </w:r>
            <w:r w:rsidR="00322080" w:rsidRPr="001F145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|</w:t>
            </w:r>
            <w:r w:rsidR="00322080" w:rsidRPr="001F145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                     </w:t>
            </w:r>
            <w:r w:rsidRPr="001F145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322080" w:rsidRPr="001F145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</w:t>
            </w:r>
            <w:r w:rsidR="00322080" w:rsidRPr="001F1458">
              <w:rPr>
                <w:rFonts w:ascii="Times New Roman" w:hAnsi="Times New Roman" w:cs="Times New Roman"/>
                <w:b/>
                <w:sz w:val="24"/>
                <w:szCs w:val="24"/>
              </w:rPr>
              <w:t>|</w:t>
            </w:r>
          </w:p>
          <w:p w:rsidR="00322080" w:rsidRPr="001F1458" w:rsidRDefault="001F1458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</w:t>
            </w:r>
            <w:r w:rsidR="00322080"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="00322080"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="00322080"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322080" w:rsidRPr="001F1458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 w:rsidR="00322080"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</w:t>
            </w:r>
            <w:r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Cl</w:t>
            </w:r>
            <w:r w:rsidR="00322080" w:rsidRPr="001F145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</w:t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322080" w:rsidRDefault="00322080" w:rsidP="00322080">
            <w:pPr>
              <w:pStyle w:val="a3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 7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Укажите мономеры для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сополимеров</w:t>
            </w:r>
            <w:r w:rsidRPr="002F3016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, формулы которых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:</w:t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24608E" w:rsidRDefault="00322080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57A20">
              <w:rPr>
                <w:rFonts w:cstheme="minorHAnsi"/>
              </w:rPr>
              <w:t xml:space="preserve">                                                                                                          </w:t>
            </w:r>
            <w:r w:rsidRPr="0024608E">
              <w:rPr>
                <w:rFonts w:cstheme="minorHAnsi"/>
              </w:rPr>
              <w:t>→</w: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 wp14:anchorId="0339D850" wp14:editId="5D2C36D9">
                      <wp:simplePos x="0" y="0"/>
                      <wp:positionH relativeFrom="column">
                        <wp:posOffset>4934899</wp:posOffset>
                      </wp:positionH>
                      <wp:positionV relativeFrom="paragraph">
                        <wp:posOffset>34290</wp:posOffset>
                      </wp:positionV>
                      <wp:extent cx="0" cy="207645"/>
                      <wp:effectExtent l="0" t="0" r="19050" b="20955"/>
                      <wp:wrapNone/>
                      <wp:docPr id="23" name="Прямая соединительная линия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1990AD74" id="Прямая соединительная линия 23" o:spid="_x0000_s1026" style="position:absolute;flip:y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8.55pt,2.7pt" to="388.5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 wp14:anchorId="04410F1C" wp14:editId="4EED5B58">
                      <wp:simplePos x="0" y="0"/>
                      <wp:positionH relativeFrom="column">
                        <wp:posOffset>3912135</wp:posOffset>
                      </wp:positionH>
                      <wp:positionV relativeFrom="paragraph">
                        <wp:posOffset>34290</wp:posOffset>
                      </wp:positionV>
                      <wp:extent cx="0" cy="208230"/>
                      <wp:effectExtent l="0" t="0" r="19050" b="20955"/>
                      <wp:wrapNone/>
                      <wp:docPr id="24" name="Прямая соединительная линия 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823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2F18C98" id="Прямая соединительная линия 24" o:spid="_x0000_s1026" style="position:absolute;flip:y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8.05pt,2.7pt" to="308.05pt,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" strokecolor="black [3200]" strokeweight="1pt">
                      <v:stroke joinstyle="miter"/>
                    </v:line>
                  </w:pict>
                </mc:Fallback>
              </mc:AlternateContent>
            </w:r>
          </w:p>
          <w:p w:rsidR="00322080" w:rsidRPr="00C23765" w:rsidRDefault="00322080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</w:t>
            </w:r>
            <w:r>
              <w:object w:dxaOrig="3772" w:dyaOrig="639" w14:anchorId="526E414A">
                <v:shape id="_x0000_i1029" type="#_x0000_t75" style="width:146.5pt;height:24.6pt" o:ole="">
                  <v:imagedata r:id="rId18" o:title=""/>
                </v:shape>
                <o:OLEObject Type="Embed" ProgID="ChemDraw.Document.6.0" ShapeID="_x0000_i1029" DrawAspect="Content" ObjectID="_1714071046" r:id="rId19"/>
              </w:object>
            </w:r>
            <w:r>
              <w:rPr>
                <w:lang w:val="en-US"/>
              </w:rPr>
              <w:t>n</w:t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C23765" w:rsidRDefault="00322080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lastRenderedPageBreak/>
              <w:t xml:space="preserve">                                                                                        </w:t>
            </w:r>
            <w:r>
              <w:rPr>
                <w:rFonts w:cstheme="minorHAnsi"/>
                <w:lang w:val="en-US"/>
              </w:rPr>
              <w:t>→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                                    </w:t>
            </w:r>
            <w:r w:rsidRPr="00C237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C2376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 w:rsidRPr="00C23765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C23765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</w:p>
          <w:p w:rsidR="00322080" w:rsidRDefault="00322080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5344" behindDoc="0" locked="0" layoutInCell="1" allowOverlap="1" wp14:anchorId="02D62553" wp14:editId="6C629945">
                      <wp:simplePos x="0" y="0"/>
                      <wp:positionH relativeFrom="column">
                        <wp:posOffset>4425045</wp:posOffset>
                      </wp:positionH>
                      <wp:positionV relativeFrom="paragraph">
                        <wp:posOffset>32781</wp:posOffset>
                      </wp:positionV>
                      <wp:extent cx="0" cy="184578"/>
                      <wp:effectExtent l="0" t="0" r="19050" b="25400"/>
                      <wp:wrapNone/>
                      <wp:docPr id="25" name="Прямая соединительная линия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84578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A141B94" id="Прямая соединительная линия 25" o:spid="_x0000_s1026" style="position:absolute;flip:y;z-index:251705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8.45pt,2.6pt" to="348.45pt,1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6368" behindDoc="0" locked="0" layoutInCell="1" allowOverlap="1" wp14:anchorId="1D9EEE26" wp14:editId="7522D895">
                      <wp:simplePos x="0" y="0"/>
                      <wp:positionH relativeFrom="column">
                        <wp:posOffset>4938791</wp:posOffset>
                      </wp:positionH>
                      <wp:positionV relativeFrom="paragraph">
                        <wp:posOffset>34290</wp:posOffset>
                      </wp:positionV>
                      <wp:extent cx="0" cy="207645"/>
                      <wp:effectExtent l="0" t="0" r="19050" b="20955"/>
                      <wp:wrapNone/>
                      <wp:docPr id="26" name="Прямая соединительная линия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20764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58C898CC" id="Прямая соединительная линия 26" o:spid="_x0000_s1026" style="position:absolute;flip:y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88.9pt,2.7pt" to="388.9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" strokecolor="black [3200]" strokeweight="1pt">
                      <v:stroke joinstyle="miter"/>
                    </v:line>
                  </w:pict>
                </mc:Fallback>
              </mc:AlternateContent>
            </w:r>
          </w:p>
          <w:p w:rsidR="00322080" w:rsidRPr="00C23765" w:rsidRDefault="00322080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                                                                          </w:t>
            </w:r>
            <w:r>
              <w:object w:dxaOrig="3772" w:dyaOrig="639" w14:anchorId="403A83C2">
                <v:shape id="_x0000_i1030" type="#_x0000_t75" style="width:146.85pt;height:24.6pt" o:ole="">
                  <v:imagedata r:id="rId18" o:title=""/>
                </v:shape>
                <o:OLEObject Type="Embed" ProgID="ChemDraw.Document.6.0" ShapeID="_x0000_i1030" DrawAspect="Content" ObjectID="_1714071047" r:id="rId20"/>
              </w:object>
            </w:r>
            <w:r>
              <w:rPr>
                <w:lang w:val="en-US"/>
              </w:rPr>
              <w:t>n</w:t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BB415D" w:rsidRDefault="00322080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lang w:val="en-US"/>
              </w:rPr>
              <w:t xml:space="preserve">                                                                                                       </w:t>
            </w:r>
            <w:r>
              <w:rPr>
                <w:rFonts w:cstheme="minorHAnsi"/>
                <w:lang w:val="en-US"/>
              </w:rPr>
              <w:t xml:space="preserve">                            </w:t>
            </w:r>
            <w:r w:rsidRPr="00BB41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</w:p>
          <w:p w:rsidR="00322080" w:rsidRDefault="00322080" w:rsidP="00322080">
            <w:pPr>
              <w:pStyle w:val="a3"/>
              <w:rPr>
                <w:rFonts w:cstheme="minorHAnsi"/>
                <w:lang w:val="en-US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7392" behindDoc="0" locked="0" layoutInCell="1" allowOverlap="1" wp14:anchorId="54DBAF7C" wp14:editId="0AE7FC7F">
                      <wp:simplePos x="0" y="0"/>
                      <wp:positionH relativeFrom="column">
                        <wp:posOffset>4194175</wp:posOffset>
                      </wp:positionH>
                      <wp:positionV relativeFrom="paragraph">
                        <wp:posOffset>75420</wp:posOffset>
                      </wp:positionV>
                      <wp:extent cx="0" cy="190123"/>
                      <wp:effectExtent l="0" t="0" r="19050" b="19685"/>
                      <wp:wrapNone/>
                      <wp:docPr id="27" name="Прямая соединительная линия 2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901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29180F9D" id="Прямая соединительная линия 27" o:spid="_x0000_s1026" style="position:absolute;flip:y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25pt,5.95pt" to="330.25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8416" behindDoc="0" locked="0" layoutInCell="1" allowOverlap="1" wp14:anchorId="00CE3C74" wp14:editId="02F1D6FB">
                      <wp:simplePos x="0" y="0"/>
                      <wp:positionH relativeFrom="column">
                        <wp:posOffset>5135245</wp:posOffset>
                      </wp:positionH>
                      <wp:positionV relativeFrom="paragraph">
                        <wp:posOffset>76055</wp:posOffset>
                      </wp:positionV>
                      <wp:extent cx="4526" cy="189865"/>
                      <wp:effectExtent l="0" t="0" r="33655" b="19685"/>
                      <wp:wrapNone/>
                      <wp:docPr id="28" name="Прямая соединительная линия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526" cy="1898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94CE27D" id="Прямая соединительная линия 28" o:spid="_x0000_s1026" style="position:absolute;flip:x y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4.35pt,6pt" to="404.7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cstheme="minorHAnsi"/>
                <w:lang w:val="en-US"/>
              </w:rPr>
              <w:t xml:space="preserve">                                                                                                      →</w:t>
            </w:r>
          </w:p>
          <w:p w:rsidR="00322080" w:rsidRPr="00C23765" w:rsidRDefault="00322080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cstheme="minorHAnsi"/>
                <w:lang w:val="en-US"/>
              </w:rPr>
              <w:t xml:space="preserve">                                                                                                             </w:t>
            </w:r>
            <w:r>
              <w:object w:dxaOrig="4808" w:dyaOrig="840" w14:anchorId="6AFED36C">
                <v:shape id="_x0000_i1031" type="#_x0000_t75" style="width:172.5pt;height:30.65pt" o:ole="">
                  <v:imagedata r:id="rId21" o:title=""/>
                </v:shape>
                <o:OLEObject Type="Embed" ProgID="ChemDraw.Document.6.0" ShapeID="_x0000_i1031" DrawAspect="Content" ObjectID="_1714071048" r:id="rId22"/>
              </w:object>
            </w:r>
            <w:r>
              <w:rPr>
                <w:lang w:val="en-US"/>
              </w:rPr>
              <w:t>n</w:t>
            </w:r>
          </w:p>
        </w:tc>
      </w:tr>
      <w:tr w:rsidR="00322080" w:rsidTr="00027CC2">
        <w:tc>
          <w:tcPr>
            <w:tcW w:w="9345" w:type="dxa"/>
            <w:gridSpan w:val="2"/>
          </w:tcPr>
          <w:p w:rsidR="00322080" w:rsidRPr="00BB415D" w:rsidRDefault="00322080" w:rsidP="00322080">
            <w:pPr>
              <w:pStyle w:val="a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lang w:val="en-US"/>
              </w:rPr>
              <w:t xml:space="preserve">                                                                                                       </w:t>
            </w:r>
            <w:r>
              <w:rPr>
                <w:rFonts w:cstheme="minorHAnsi"/>
                <w:lang w:val="en-US"/>
              </w:rPr>
              <w:t xml:space="preserve">                            </w:t>
            </w:r>
            <w:r w:rsidRPr="00BB415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BB415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BB415D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</w:p>
          <w:p w:rsidR="00322080" w:rsidRDefault="00322080" w:rsidP="00322080">
            <w:pPr>
              <w:pStyle w:val="a3"/>
              <w:rPr>
                <w:rFonts w:cstheme="minorHAnsi"/>
                <w:lang w:val="en-US"/>
              </w:rPr>
            </w:pP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09440" behindDoc="0" locked="0" layoutInCell="1" allowOverlap="1" wp14:anchorId="12D10E70" wp14:editId="7923A6F3">
                      <wp:simplePos x="0" y="0"/>
                      <wp:positionH relativeFrom="column">
                        <wp:posOffset>4194175</wp:posOffset>
                      </wp:positionH>
                      <wp:positionV relativeFrom="paragraph">
                        <wp:posOffset>75420</wp:posOffset>
                      </wp:positionV>
                      <wp:extent cx="0" cy="190123"/>
                      <wp:effectExtent l="0" t="0" r="19050" b="19685"/>
                      <wp:wrapNone/>
                      <wp:docPr id="29" name="Прямая соединительная линия 2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0" cy="190123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76B6FB7" id="Прямая соединительная линия 29" o:spid="_x0000_s1026" style="position:absolute;flip:y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30.25pt,5.95pt" to="330.25pt,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noProof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10464" behindDoc="0" locked="0" layoutInCell="1" allowOverlap="1" wp14:anchorId="67C8BC09" wp14:editId="1AE2A254">
                      <wp:simplePos x="0" y="0"/>
                      <wp:positionH relativeFrom="column">
                        <wp:posOffset>5135245</wp:posOffset>
                      </wp:positionH>
                      <wp:positionV relativeFrom="paragraph">
                        <wp:posOffset>76055</wp:posOffset>
                      </wp:positionV>
                      <wp:extent cx="4526" cy="189865"/>
                      <wp:effectExtent l="0" t="0" r="33655" b="19685"/>
                      <wp:wrapNone/>
                      <wp:docPr id="30" name="Прямая соединительная линия 3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4526" cy="18986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48B6D87" id="Прямая соединительная линия 30" o:spid="_x0000_s1026" style="position:absolute;flip:x y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04.35pt,6pt" to="404.7pt,2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cstheme="minorHAnsi"/>
                <w:lang w:val="en-US"/>
              </w:rPr>
              <w:t xml:space="preserve">                                                                                                      →</w:t>
            </w:r>
          </w:p>
          <w:p w:rsidR="00322080" w:rsidRPr="00C23765" w:rsidRDefault="00322080" w:rsidP="00322080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>
              <w:rPr>
                <w:rFonts w:cstheme="minorHAnsi"/>
                <w:lang w:val="en-US"/>
              </w:rPr>
              <w:t xml:space="preserve">                                                                                                             </w:t>
            </w:r>
            <w:r>
              <w:object w:dxaOrig="4808" w:dyaOrig="840" w14:anchorId="67431D5C">
                <v:shape id="_x0000_i1032" type="#_x0000_t75" style="width:172.5pt;height:30.65pt" o:ole="">
                  <v:imagedata r:id="rId21" o:title=""/>
                </v:shape>
                <o:OLEObject Type="Embed" ProgID="ChemDraw.Document.6.0" ShapeID="_x0000_i1032" DrawAspect="Content" ObjectID="_1714071049" r:id="rId23"/>
              </w:object>
            </w:r>
            <w:r>
              <w:rPr>
                <w:lang w:val="en-US"/>
              </w:rPr>
              <w:t>n</w:t>
            </w:r>
          </w:p>
        </w:tc>
      </w:tr>
      <w:tr w:rsidR="001F1458" w:rsidTr="00027CC2">
        <w:tc>
          <w:tcPr>
            <w:tcW w:w="9345" w:type="dxa"/>
            <w:gridSpan w:val="2"/>
          </w:tcPr>
          <w:p w:rsidR="001F1458" w:rsidRPr="001F1458" w:rsidRDefault="001F1458" w:rsidP="001F1458">
            <w:pPr>
              <w:pStyle w:val="a3"/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Задание 8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ите задачи:</w:t>
            </w:r>
          </w:p>
        </w:tc>
      </w:tr>
      <w:tr w:rsidR="001F1458" w:rsidTr="00027CC2">
        <w:tc>
          <w:tcPr>
            <w:tcW w:w="9345" w:type="dxa"/>
            <w:gridSpan w:val="2"/>
          </w:tcPr>
          <w:p w:rsidR="001F1458" w:rsidRPr="001F1458" w:rsidRDefault="001F1458" w:rsidP="001F1458">
            <w:pPr>
              <w:pStyle w:val="a3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Средняя молярная масса полимера, </w:t>
            </w:r>
            <w:proofErr w:type="spellStart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полученого</w:t>
            </w:r>
            <w:proofErr w:type="spell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при совместной полимеризации стирола и акрилонитрила равна 392 500 г/моль (мольное соотношение реагентов 1:1). Укажите среднее число </w:t>
            </w:r>
            <w:proofErr w:type="spellStart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мономерных</w:t>
            </w:r>
            <w:proofErr w:type="spell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звеньев в макромолекуле полимера</w:t>
            </w:r>
            <w:r w:rsidR="00A865C6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</w:p>
        </w:tc>
      </w:tr>
      <w:tr w:rsidR="001F1458" w:rsidTr="00027CC2">
        <w:tc>
          <w:tcPr>
            <w:tcW w:w="9345" w:type="dxa"/>
            <w:gridSpan w:val="2"/>
          </w:tcPr>
          <w:p w:rsidR="001F1458" w:rsidRPr="001F1458" w:rsidRDefault="001F1458" w:rsidP="001F1458">
            <w:pPr>
              <w:pStyle w:val="a3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Укажите соотношение соответственно стирольных и бутадиеновых звеньев в </w:t>
            </w:r>
            <w:proofErr w:type="spellStart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бутадиенстирольном</w:t>
            </w:r>
            <w:proofErr w:type="spell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каучуке, если образец его массой 2,66 г обесцвечивает раствор бромной воды массой 96 г с массовой долей брома 5%</w:t>
            </w:r>
            <w:r w:rsidR="00A865C6" w:rsidRPr="00A865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1F1458" w:rsidTr="00027CC2">
        <w:tc>
          <w:tcPr>
            <w:tcW w:w="9345" w:type="dxa"/>
            <w:gridSpan w:val="2"/>
          </w:tcPr>
          <w:p w:rsidR="001F1458" w:rsidRPr="001F1458" w:rsidRDefault="001F1458" w:rsidP="001F1458">
            <w:pPr>
              <w:pStyle w:val="a3"/>
              <w:numPr>
                <w:ilvl w:val="0"/>
                <w:numId w:val="4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Перхлорвинил является продуктом хлорирования поливинилхлорида. Определите соотношение метиленовых и </w:t>
            </w:r>
            <w:proofErr w:type="spellStart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>хлорметиленовых</w:t>
            </w:r>
            <w:proofErr w:type="spellEnd"/>
            <w:r w:rsidRPr="001F1458">
              <w:rPr>
                <w:rFonts w:ascii="Times New Roman" w:hAnsi="Times New Roman" w:cs="Times New Roman"/>
                <w:sz w:val="24"/>
                <w:szCs w:val="24"/>
              </w:rPr>
              <w:t xml:space="preserve"> звеньев в образце перхлорвинила, содержащего 59% хлора по массе</w:t>
            </w:r>
            <w:r w:rsidR="00A865C6" w:rsidRPr="00A865C6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4946E5" w:rsidRDefault="004946E5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D96DFC" w:rsidTr="004E0B49">
        <w:tc>
          <w:tcPr>
            <w:tcW w:w="9345" w:type="dxa"/>
            <w:gridSpan w:val="2"/>
          </w:tcPr>
          <w:p w:rsidR="00D96DFC" w:rsidRDefault="001F1458" w:rsidP="001F1458">
            <w:pPr>
              <w:pStyle w:val="a3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D96DFC">
              <w:rPr>
                <w:rFonts w:ascii="Times New Roman" w:hAnsi="Times New Roman" w:cs="Times New Roman"/>
                <w:b/>
                <w:sz w:val="28"/>
                <w:szCs w:val="28"/>
              </w:rPr>
              <w:t>Полимеры, получаемые по реакции поли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конденс</w:t>
            </w:r>
            <w:r w:rsidRPr="00D96DFC">
              <w:rPr>
                <w:rFonts w:ascii="Times New Roman" w:hAnsi="Times New Roman" w:cs="Times New Roman"/>
                <w:b/>
                <w:sz w:val="28"/>
                <w:szCs w:val="28"/>
              </w:rPr>
              <w:t>ации:</w:t>
            </w:r>
          </w:p>
        </w:tc>
      </w:tr>
      <w:tr w:rsidR="001F1458" w:rsidTr="004E0B49">
        <w:tc>
          <w:tcPr>
            <w:tcW w:w="9345" w:type="dxa"/>
            <w:gridSpan w:val="2"/>
          </w:tcPr>
          <w:p w:rsidR="001F1458" w:rsidRPr="008F277B" w:rsidRDefault="001F1458" w:rsidP="001F145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 w:rsidRPr="001D4D8E">
              <w:rPr>
                <w:rFonts w:ascii="Times New Roman" w:hAnsi="Times New Roman" w:cs="Times New Roman"/>
                <w:b/>
                <w:sz w:val="20"/>
                <w:szCs w:val="20"/>
              </w:rPr>
              <w:t>Полиэтиленгликоль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1D4D8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O</w:t>
            </w:r>
            <w:r w:rsidRPr="001D4D8E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1D4D8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1D4D8E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1D4D8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1D4D8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1D4D8E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H</w:t>
            </w:r>
            <w:r w:rsidRPr="001D4D8E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→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–(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1D4D8E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n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 xml:space="preserve">  +  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Pr="008F277B">
              <w:rPr>
                <w:rFonts w:ascii="Times New Roman" w:hAnsi="Times New Roman" w:cs="Times New Roman"/>
                <w:sz w:val="20"/>
                <w:szCs w:val="20"/>
              </w:rPr>
              <w:t xml:space="preserve">-1)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8F277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1F1458" w:rsidRPr="00261C55" w:rsidRDefault="001F1458" w:rsidP="001F1458">
            <w:pPr>
              <w:pStyle w:val="a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M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= 44 г/моль     </w:t>
            </w:r>
          </w:p>
        </w:tc>
      </w:tr>
      <w:tr w:rsidR="001F1458" w:rsidTr="00027CC2">
        <w:tc>
          <w:tcPr>
            <w:tcW w:w="4672" w:type="dxa"/>
          </w:tcPr>
          <w:p w:rsidR="001F1458" w:rsidRDefault="001F1458" w:rsidP="001F1458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gramStart"/>
            <w:r w:rsidRPr="00ED0DF0">
              <w:rPr>
                <w:rFonts w:ascii="Times New Roman" w:hAnsi="Times New Roman" w:cs="Times New Roman"/>
                <w:b/>
                <w:sz w:val="20"/>
                <w:szCs w:val="20"/>
              </w:rPr>
              <w:t>Крахмал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,   </w:t>
            </w:r>
            <w:proofErr w:type="gram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→ –(С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1D4D8E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+</w:t>
            </w:r>
            <w:r w:rsidRPr="00ED0DF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H</w:t>
            </w:r>
            <w:proofErr w:type="spellEnd"/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1F1458" w:rsidRDefault="001F1458" w:rsidP="001F1458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D0DF0">
              <w:rPr>
                <w:rFonts w:ascii="Times New Roman" w:hAnsi="Times New Roman" w:cs="Times New Roman"/>
                <w:b/>
                <w:sz w:val="20"/>
                <w:szCs w:val="20"/>
              </w:rPr>
              <w:t>гликоген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α-глюкоза </w:t>
            </w:r>
          </w:p>
          <w:p w:rsidR="001F1458" w:rsidRPr="001F1458" w:rsidRDefault="001F1458" w:rsidP="001F1458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162 г/моль</w:t>
            </w:r>
            <w:r w:rsidRPr="00261C55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                                    </w:t>
            </w:r>
            <w:r w:rsidRPr="00261C55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  <w:tc>
          <w:tcPr>
            <w:tcW w:w="4673" w:type="dxa"/>
          </w:tcPr>
          <w:p w:rsidR="001F1458" w:rsidRPr="003405EB" w:rsidRDefault="001F1458" w:rsidP="001F1458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Целлюлоза    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</w:t>
            </w:r>
            <w:proofErr w:type="gramStart"/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→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–(С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10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1D4D8E">
              <w:rPr>
                <w:rFonts w:ascii="Times New Roman" w:hAnsi="Times New Roman" w:cs="Times New Roman"/>
                <w:sz w:val="20"/>
                <w:szCs w:val="20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 +</w:t>
            </w:r>
            <w:r w:rsidRPr="00ED0DF0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H</w:t>
            </w:r>
            <w:proofErr w:type="spellEnd"/>
            <w:r w:rsidRPr="00ED0DF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1F1458" w:rsidRDefault="001F1458" w:rsidP="001F1458">
            <w:pPr>
              <w:pStyle w:val="a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 w:rsidRPr="00ED0DF0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β-глюкоза</w:t>
            </w:r>
            <w:r w:rsidRPr="00261C55"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  <w:p w:rsidR="001F1458" w:rsidRPr="00261C55" w:rsidRDefault="001F1458" w:rsidP="001F1458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>М = 162 г/моль</w:t>
            </w:r>
          </w:p>
        </w:tc>
      </w:tr>
      <w:tr w:rsidR="00B84C4B" w:rsidTr="004E0B49">
        <w:tc>
          <w:tcPr>
            <w:tcW w:w="9345" w:type="dxa"/>
            <w:gridSpan w:val="2"/>
          </w:tcPr>
          <w:p w:rsidR="00B84C4B" w:rsidRPr="00C13EA4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b/>
                <w:sz w:val="20"/>
                <w:szCs w:val="20"/>
              </w:rPr>
              <w:t>Лавсан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(полиэтилен-  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 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</w:p>
          <w:p w:rsidR="00B84C4B" w:rsidRDefault="009C508D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8112" behindDoc="0" locked="0" layoutInCell="1" allowOverlap="1" wp14:anchorId="51EF17B5" wp14:editId="5C6D5484">
                      <wp:simplePos x="0" y="0"/>
                      <wp:positionH relativeFrom="column">
                        <wp:posOffset>1766570</wp:posOffset>
                      </wp:positionH>
                      <wp:positionV relativeFrom="paragraph">
                        <wp:posOffset>122251</wp:posOffset>
                      </wp:positionV>
                      <wp:extent cx="182296" cy="189916"/>
                      <wp:effectExtent l="0" t="0" r="27305" b="19685"/>
                      <wp:wrapNone/>
                      <wp:docPr id="4" name="Овал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296" cy="189916"/>
                              </a:xfrm>
                              <a:prstGeom prst="ellipse">
                                <a:avLst/>
                              </a:prstGeom>
                              <a:ln w="9525"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F605B53" id="Овал 4" o:spid="_x0000_s1026" style="position:absolute;margin-left:139.1pt;margin-top:9.65pt;width:14.35pt;height:14.9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" fillcolor="white [3201]" strokecolor="black [3200]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39136" behindDoc="0" locked="0" layoutInCell="1" allowOverlap="1" wp14:anchorId="2E95C110" wp14:editId="421C4559">
                      <wp:simplePos x="0" y="0"/>
                      <wp:positionH relativeFrom="column">
                        <wp:posOffset>3938930</wp:posOffset>
                      </wp:positionH>
                      <wp:positionV relativeFrom="paragraph">
                        <wp:posOffset>122123</wp:posOffset>
                      </wp:positionV>
                      <wp:extent cx="182880" cy="182880"/>
                      <wp:effectExtent l="0" t="0" r="26670" b="26670"/>
                      <wp:wrapNone/>
                      <wp:docPr id="6" name="Овал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880" cy="18288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F4C9375" id="Овал 6" o:spid="_x0000_s1026" style="position:absolute;margin-left:310.15pt;margin-top:9.6pt;width:14.4pt;height:14.4pt;z-index:2517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" fillcolor="white [3212]" strokecolor="black [3213]">
                      <v:stroke joinstyle="miter"/>
                    </v:oval>
                  </w:pict>
                </mc:Fallback>
              </mc:AlternateContent>
            </w:r>
            <w:r w:rsidR="00B33DCC">
              <w:rPr>
                <w:rFonts w:ascii="Times New Roman" w:hAnsi="Times New Roman" w:cs="Times New Roman"/>
                <w:noProof/>
                <w:sz w:val="20"/>
                <w:szCs w:val="20"/>
              </w:rPr>
              <w:pict w14:anchorId="53FE0E32">
                <v:shapetype id="_x0000_t9" coordsize="21600,21600" o:spt="9" adj="5400" path="m@0,l,10800@0,21600@1,21600,21600,10800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</v:formulas>
                  <v:path gradientshapeok="t" o:connecttype="rect" textboxrect="1800,1800,19800,19800;3600,3600,18000,18000;6300,6300,15300,15300"/>
                  <v:handles>
                    <v:h position="#0,topLeft" xrange="0,10800"/>
                  </v:handles>
                </v:shapetype>
                <v:shape id="_x0000_s1027" type="#_x0000_t9" style="position:absolute;margin-left:133.65pt;margin-top:6.45pt;width:25.95pt;height:24.05pt;z-index:251715584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6F315E5D">
                <v:shape id="_x0000_s1028" type="#_x0000_t9" style="position:absolute;margin-left:304.6pt;margin-top:5.3pt;width:25.95pt;height:24.05pt;z-index:251714560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22A05B1C">
                <v:oval id="_x0000_s1030" style="position:absolute;margin-left:310.05pt;margin-top:9.95pt;width:16.4pt;height:14.65pt;z-index:251712512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noProof/>
                <w:sz w:val="20"/>
                <w:szCs w:val="20"/>
              </w:rPr>
              <w:pict w14:anchorId="7CD414DD">
                <v:oval id="_x0000_s1029" style="position:absolute;margin-left:140.4pt;margin-top:9.95pt;width:16.4pt;height:14.65pt;z-index:251713536;mso-position-horizontal-relative:text;mso-position-vertical-relative:text"/>
              </w:pict>
            </w:r>
            <w:r w:rsidR="00B84C4B"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proofErr w:type="spellStart"/>
            <w:proofErr w:type="gramStart"/>
            <w:r w:rsidR="00B84C4B">
              <w:rPr>
                <w:rFonts w:ascii="Times New Roman" w:hAnsi="Times New Roman" w:cs="Times New Roman"/>
                <w:sz w:val="20"/>
                <w:szCs w:val="20"/>
              </w:rPr>
              <w:t>терефталат</w:t>
            </w:r>
            <w:proofErr w:type="spellEnd"/>
            <w:r w:rsidR="00B84C4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B84C4B"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  <w:proofErr w:type="gramEnd"/>
            <w:r w:rsidR="00B84C4B"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</w:t>
            </w:r>
            <w:r w:rsidR="00B84C4B"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</w:p>
          <w:p w:rsidR="00B84C4B" w:rsidRPr="00B84C4B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84C4B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НО–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–ОН +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НО–С–          –С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ОН  →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Н–(О–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О–С–           –С)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ОН</w:t>
            </w:r>
            <w:r w:rsidRPr="007B3F1E">
              <w:rPr>
                <w:rFonts w:ascii="Times New Roman" w:hAnsi="Times New Roman" w:cs="Times New Roman"/>
                <w:sz w:val="20"/>
                <w:szCs w:val="20"/>
              </w:rPr>
              <w:t xml:space="preserve"> + (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</w:rPr>
              <w:t>-1</w:t>
            </w:r>
            <w:r w:rsidRPr="007B3F1E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7B3F1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B84C4B" w:rsidRPr="0000039A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                   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</w:t>
            </w:r>
            <w:r>
              <w:rPr>
                <w:rFonts w:ascii="Times New Roman" w:hAnsi="Times New Roman" w:cs="Times New Roman"/>
                <w:i/>
                <w:sz w:val="20"/>
                <w:szCs w:val="20"/>
                <w:lang w:val="en-US"/>
              </w:rPr>
              <w:t>192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</w:tc>
      </w:tr>
      <w:tr w:rsidR="00B84C4B" w:rsidTr="004E0B49">
        <w:tc>
          <w:tcPr>
            <w:tcW w:w="9345" w:type="dxa"/>
            <w:gridSpan w:val="2"/>
          </w:tcPr>
          <w:p w:rsidR="00B84C4B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Капрон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</w:p>
          <w:p w:rsidR="00B84C4B" w:rsidRPr="00B84C4B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</w:t>
            </w:r>
            <w:r w:rsidRPr="00676198">
              <w:rPr>
                <w:rFonts w:ascii="Times New Roman" w:hAnsi="Times New Roman" w:cs="Times New Roman"/>
                <w:i/>
                <w:sz w:val="20"/>
                <w:szCs w:val="20"/>
              </w:rPr>
              <w:t>113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B84C4B" w:rsidRPr="00917567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Н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С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–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Н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→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 С)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Н + (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Pr="00B84C4B">
              <w:rPr>
                <w:rFonts w:ascii="Times New Roman" w:hAnsi="Times New Roman" w:cs="Times New Roman"/>
                <w:b/>
                <w:sz w:val="20"/>
                <w:szCs w:val="20"/>
              </w:rPr>
              <w:t>-1</w:t>
            </w:r>
            <w:r w:rsidRPr="007B3F1E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7B3F1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B84C4B" w:rsidRPr="000B0F0D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ε-аминокапроновая кислота           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</w:p>
          <w:p w:rsidR="00B84C4B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                    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</w:p>
        </w:tc>
      </w:tr>
      <w:tr w:rsidR="00B84C4B" w:rsidTr="004E0B49">
        <w:tc>
          <w:tcPr>
            <w:tcW w:w="9345" w:type="dxa"/>
            <w:gridSpan w:val="2"/>
          </w:tcPr>
          <w:p w:rsidR="00B84C4B" w:rsidRPr="000B0F0D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111CEA">
              <w:rPr>
                <w:rFonts w:ascii="Times New Roman" w:hAnsi="Times New Roman" w:cs="Times New Roman"/>
                <w:b/>
                <w:sz w:val="20"/>
                <w:szCs w:val="20"/>
              </w:rPr>
              <w:t>Найлон</w:t>
            </w:r>
            <w:proofErr w:type="spellEnd"/>
            <w:r w:rsidRPr="00111CEA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</w:t>
            </w:r>
            <w:r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</w:p>
          <w:p w:rsidR="00B84C4B" w:rsidRPr="000B0F0D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</w:p>
          <w:p w:rsidR="00B84C4B" w:rsidRPr="00111CEA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BD4AFE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H</w:t>
            </w:r>
            <w:proofErr w:type="gramStart"/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+</w:t>
            </w:r>
            <w:proofErr w:type="gramEnd"/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D4AFE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О–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С–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СН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ОН  →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–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6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BD4AFE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–ОН </w:t>
            </w:r>
            <w:r w:rsidRPr="007B3F1E">
              <w:rPr>
                <w:rFonts w:ascii="Times New Roman" w:hAnsi="Times New Roman" w:cs="Times New Roman"/>
                <w:sz w:val="20"/>
                <w:szCs w:val="20"/>
              </w:rPr>
              <w:t>+ (</w:t>
            </w:r>
            <w:r w:rsidRPr="00BD4AF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Pr="00BD4AFE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Pr="00BD4AFE">
              <w:rPr>
                <w:rFonts w:ascii="Times New Roman" w:hAnsi="Times New Roman" w:cs="Times New Roman"/>
                <w:b/>
                <w:sz w:val="20"/>
                <w:szCs w:val="20"/>
              </w:rPr>
              <w:t>-1</w:t>
            </w:r>
            <w:r w:rsidRPr="007B3F1E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7B3F1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B84C4B" w:rsidRPr="000B0F0D" w:rsidRDefault="00B84C4B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гексаметилендиамин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адипиновая кислота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</w:t>
            </w:r>
            <w:r w:rsidRPr="00111CE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B84C4B" w:rsidRPr="00111CEA" w:rsidRDefault="00BD4AFE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   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    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</w:t>
            </w:r>
            <w:proofErr w:type="spellStart"/>
            <w:r w:rsidR="00B84C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</w:t>
            </w:r>
            <w:r w:rsidRPr="00917567">
              <w:rPr>
                <w:rFonts w:ascii="Times New Roman" w:hAnsi="Times New Roman" w:cs="Times New Roman"/>
                <w:i/>
                <w:sz w:val="20"/>
                <w:szCs w:val="20"/>
              </w:rPr>
              <w:t>226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</w:p>
        </w:tc>
      </w:tr>
      <w:tr w:rsidR="00B84C4B" w:rsidTr="004E0B49">
        <w:tc>
          <w:tcPr>
            <w:tcW w:w="9345" w:type="dxa"/>
            <w:gridSpan w:val="2"/>
          </w:tcPr>
          <w:p w:rsidR="00B84C4B" w:rsidRPr="000B0F0D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proofErr w:type="spellStart"/>
            <w:r w:rsidRPr="00111CEA">
              <w:rPr>
                <w:rFonts w:ascii="Times New Roman" w:hAnsi="Times New Roman" w:cs="Times New Roman"/>
                <w:b/>
                <w:sz w:val="20"/>
                <w:szCs w:val="20"/>
              </w:rPr>
              <w:t>Кевлар</w:t>
            </w:r>
            <w:proofErr w:type="spell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</w:p>
          <w:p w:rsidR="00BD4AFE" w:rsidRDefault="009C508D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0160" behindDoc="0" locked="0" layoutInCell="1" allowOverlap="1" wp14:anchorId="15F9AA2D" wp14:editId="26022FEE">
                      <wp:simplePos x="0" y="0"/>
                      <wp:positionH relativeFrom="column">
                        <wp:posOffset>464769</wp:posOffset>
                      </wp:positionH>
                      <wp:positionV relativeFrom="paragraph">
                        <wp:posOffset>143612</wp:posOffset>
                      </wp:positionV>
                      <wp:extent cx="182575" cy="204470"/>
                      <wp:effectExtent l="0" t="0" r="27305" b="24130"/>
                      <wp:wrapNone/>
                      <wp:docPr id="9" name="Овал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82575" cy="2044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oval w14:anchorId="1CF97557" id="Овал 9" o:spid="_x0000_s1026" style="position:absolute;margin-left:36.6pt;margin-top:11.3pt;width:14.4pt;height:16.1pt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" fillcolor="white [3212]" strokecolor="black [3213]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1184" behindDoc="0" locked="0" layoutInCell="1" allowOverlap="1" wp14:anchorId="51E8D9EC" wp14:editId="6CFD0CCC">
                      <wp:simplePos x="0" y="0"/>
                      <wp:positionH relativeFrom="column">
                        <wp:posOffset>1730299</wp:posOffset>
                      </wp:positionH>
                      <wp:positionV relativeFrom="paragraph">
                        <wp:posOffset>143612</wp:posOffset>
                      </wp:positionV>
                      <wp:extent cx="197510" cy="197485"/>
                      <wp:effectExtent l="0" t="0" r="12065" b="12065"/>
                      <wp:wrapNone/>
                      <wp:docPr id="11" name="Овал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97510" cy="197485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oval w14:anchorId="25188F75" id="Овал 11" o:spid="_x0000_s1026" style="position:absolute;margin-left:136.25pt;margin-top:11.3pt;width:15.55pt;height:15.55pt;z-index:25174118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" fillcolor="white [3212]" strokecolor="black [3213]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2208" behindDoc="0" locked="0" layoutInCell="1" allowOverlap="1" wp14:anchorId="42E0D4B0" wp14:editId="464C310A">
                      <wp:simplePos x="0" y="0"/>
                      <wp:positionH relativeFrom="column">
                        <wp:posOffset>3119755</wp:posOffset>
                      </wp:positionH>
                      <wp:positionV relativeFrom="paragraph">
                        <wp:posOffset>106680</wp:posOffset>
                      </wp:positionV>
                      <wp:extent cx="212115" cy="204470"/>
                      <wp:effectExtent l="0" t="0" r="16510" b="24130"/>
                      <wp:wrapNone/>
                      <wp:docPr id="12" name="Овал 1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2115" cy="20447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oval w14:anchorId="22EE3D20" id="Овал 12" o:spid="_x0000_s1026" style="position:absolute;margin-left:245.65pt;margin-top:8.4pt;width:16.7pt;height:16.1pt;z-index:2517422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" fillcolor="white [3212]" strokecolor="black [3213]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43232" behindDoc="0" locked="0" layoutInCell="1" allowOverlap="1" wp14:anchorId="740222F3" wp14:editId="1103A7B6">
                      <wp:simplePos x="0" y="0"/>
                      <wp:positionH relativeFrom="column">
                        <wp:posOffset>3829736</wp:posOffset>
                      </wp:positionH>
                      <wp:positionV relativeFrom="paragraph">
                        <wp:posOffset>121920</wp:posOffset>
                      </wp:positionV>
                      <wp:extent cx="204470" cy="189839"/>
                      <wp:effectExtent l="0" t="0" r="24130" b="20320"/>
                      <wp:wrapNone/>
                      <wp:docPr id="13" name="Овал 1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4470" cy="18983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3E696583" id="Овал 13" o:spid="_x0000_s1026" style="position:absolute;margin-left:301.55pt;margin-top:9.6pt;width:16.1pt;height:14.95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" fillcolor="white [3212]" strokecolor="black [3213]">
                      <v:stroke joinstyle="miter"/>
                    </v:oval>
                  </w:pict>
                </mc:Fallback>
              </mc:AlternateConten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5F9D4455">
                <v:shape id="_x0000_s1034" type="#_x0000_t9" style="position:absolute;margin-left:296.95pt;margin-top:4.85pt;width:25.95pt;height:24.05pt;z-index:251721728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53B0C330">
                <v:oval id="_x0000_s1038" style="position:absolute;margin-left:301.3pt;margin-top:9.25pt;width:16.4pt;height:14.65pt;z-index:251717632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3F3CFBE7">
                <v:oval id="_x0000_s1037" style="position:absolute;margin-left:245.45pt;margin-top:9.25pt;width:16.4pt;height:14.65pt;z-index:251718656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2F535403">
                <v:shape id="_x0000_s1033" type="#_x0000_t9" style="position:absolute;margin-left:240.75pt;margin-top:4.85pt;width:25.95pt;height:24.05pt;z-index:251722752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2ACAB67B">
                <v:shape id="_x0000_s1032" type="#_x0000_t9" style="position:absolute;margin-left:130.85pt;margin-top:7.35pt;width:25.95pt;height:24.05pt;z-index:251723776;mso-position-horizontal-relative:text;mso-position-vertical-relative:text"/>
              </w:pict>
            </w:r>
            <w:r w:rsidR="00B33DCC"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3DC759C9">
                <v:shape id="_x0000_s1031" type="#_x0000_t9" style="position:absolute;margin-left:30.65pt;margin-top:7.35pt;width:25.95pt;height:24.05pt;z-index:251724800;mso-position-horizontal-relative:text;mso-position-vertical-relative:text"/>
              </w:pict>
            </w:r>
            <w:r w:rsidR="00B84C4B"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</w:p>
          <w:p w:rsidR="00B84C4B" w:rsidRPr="00AF182E" w:rsidRDefault="00B33DCC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2198A33D">
                <v:oval id="_x0000_s1036" style="position:absolute;margin-left:135.1pt;margin-top:.6pt;width:16.4pt;height:14.65pt;z-index:251719680"/>
              </w:pic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</w:rPr>
              <w:pict w14:anchorId="77BB1839">
                <v:oval id="_x0000_s1035" style="position:absolute;margin-left:36.35pt;margin-top:.6pt;width:16.4pt;height:14.65pt;z-index:251720704"/>
              </w:pict>
            </w:r>
            <w:r w:rsidR="00B84C4B" w:rsidRPr="00BD4AFE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      –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H</w:t>
            </w:r>
            <w:proofErr w:type="gramStart"/>
            <w:r w:rsidR="00B84C4B"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+</w:t>
            </w:r>
            <w:proofErr w:type="gramEnd"/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 w:rsidRPr="00BD4AFE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С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>–           – С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→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–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–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– 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–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B84C4B" w:rsidRPr="00BD4AFE">
              <w:rPr>
                <w:rFonts w:ascii="Times New Roman" w:hAnsi="Times New Roman" w:cs="Times New Roman"/>
                <w:b/>
                <w:sz w:val="20"/>
                <w:szCs w:val="20"/>
                <w:vertAlign w:val="subscript"/>
                <w:lang w:val="en-US"/>
              </w:rPr>
              <w:t>n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–ОН  </w:t>
            </w:r>
            <w:r w:rsidR="00B84C4B" w:rsidRPr="007B3F1E">
              <w:rPr>
                <w:rFonts w:ascii="Times New Roman" w:hAnsi="Times New Roman" w:cs="Times New Roman"/>
                <w:sz w:val="20"/>
                <w:szCs w:val="20"/>
              </w:rPr>
              <w:t>+ (</w:t>
            </w:r>
            <w:r w:rsidR="00B84C4B" w:rsidRPr="00BD4AFE">
              <w:rPr>
                <w:rFonts w:ascii="Times New Roman" w:hAnsi="Times New Roman" w:cs="Times New Roman"/>
                <w:b/>
                <w:sz w:val="20"/>
                <w:szCs w:val="20"/>
              </w:rPr>
              <w:t>2</w:t>
            </w:r>
            <w:r w:rsidR="00B84C4B" w:rsidRPr="00BD4AFE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t>n</w:t>
            </w:r>
            <w:r w:rsidR="00B84C4B" w:rsidRPr="00BD4AFE">
              <w:rPr>
                <w:rFonts w:ascii="Times New Roman" w:hAnsi="Times New Roman" w:cs="Times New Roman"/>
                <w:b/>
                <w:sz w:val="20"/>
                <w:szCs w:val="20"/>
              </w:rPr>
              <w:t>-1</w:t>
            </w:r>
            <w:r w:rsidR="00B84C4B" w:rsidRPr="007B3F1E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Cl</w:t>
            </w:r>
            <w:proofErr w:type="spellEnd"/>
          </w:p>
          <w:p w:rsidR="00BD4AFE" w:rsidRDefault="00B84C4B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</w:t>
            </w:r>
            <w:r w:rsidR="00BD4AFE">
              <w:rPr>
                <w:rFonts w:ascii="Times New Roman" w:hAnsi="Times New Roman" w:cs="Times New Roman"/>
                <w:sz w:val="20"/>
                <w:szCs w:val="20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  <w:r w:rsidR="00BD4AFE"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 w:rsidR="00BD4AFE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</w:p>
          <w:p w:rsidR="00B84C4B" w:rsidRPr="000B0F0D" w:rsidRDefault="00BD4AFE" w:rsidP="00B84C4B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 w:rsidR="00B84C4B" w:rsidRPr="00111CEA">
              <w:rPr>
                <w:rFonts w:ascii="Times New Roman" w:hAnsi="Times New Roman" w:cs="Times New Roman"/>
                <w:sz w:val="20"/>
                <w:szCs w:val="20"/>
              </w:rPr>
              <w:t>-</w:t>
            </w:r>
            <w:proofErr w:type="spellStart"/>
            <w:r w:rsidR="00B84C4B">
              <w:rPr>
                <w:rFonts w:ascii="Times New Roman" w:hAnsi="Times New Roman" w:cs="Times New Roman"/>
                <w:sz w:val="20"/>
                <w:szCs w:val="20"/>
              </w:rPr>
              <w:t>фенилендиамин</w:t>
            </w:r>
            <w:proofErr w:type="spellEnd"/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           </w:t>
            </w:r>
            <w:r w:rsidR="00B84C4B" w:rsidRPr="00111CE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proofErr w:type="spellStart"/>
            <w:r w:rsidR="00B84C4B">
              <w:rPr>
                <w:rFonts w:ascii="Times New Roman" w:hAnsi="Times New Roman" w:cs="Times New Roman"/>
                <w:sz w:val="20"/>
                <w:szCs w:val="20"/>
              </w:rPr>
              <w:t>хлорангидрид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Н                 </w:t>
            </w:r>
            <w:proofErr w:type="spellStart"/>
            <w:r w:rsidR="00B84C4B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spellEnd"/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 w:rsidR="00B84C4B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B84C4B" w:rsidRPr="00BD4AFE" w:rsidRDefault="00BD4AFE" w:rsidP="00B84C4B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>терефталевой  кислоты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          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М =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238</w:t>
            </w:r>
            <w:r w:rsidRPr="00261C55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г/моль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 w:rsidR="00B84C4B"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</w:t>
            </w:r>
            <w:r w:rsidR="00B84C4B"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B84C4B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</w:t>
            </w:r>
          </w:p>
        </w:tc>
      </w:tr>
      <w:tr w:rsidR="00A865C6" w:rsidTr="00A865C6">
        <w:trPr>
          <w:trHeight w:val="8392"/>
        </w:trPr>
        <w:tc>
          <w:tcPr>
            <w:tcW w:w="9345" w:type="dxa"/>
            <w:gridSpan w:val="2"/>
          </w:tcPr>
          <w:p w:rsidR="00A865C6" w:rsidRPr="00A90071" w:rsidRDefault="00A865C6" w:rsidP="00A9007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lastRenderedPageBreak/>
              <w:t xml:space="preserve">Алгоритмы решения задач по уравнениям реакций </w:t>
            </w:r>
            <w:proofErr w:type="spellStart"/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сополимеризации</w:t>
            </w:r>
            <w:proofErr w:type="spellEnd"/>
            <w:r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A865C6" w:rsidRDefault="00A865C6" w:rsidP="00A865C6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>При взаимодействии адипиновой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кислот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proofErr w:type="spellStart"/>
            <w:r w:rsidRPr="007E62C5">
              <w:rPr>
                <w:rFonts w:ascii="Times New Roman" w:hAnsi="Times New Roman" w:cs="Times New Roman"/>
                <w:sz w:val="24"/>
                <w:szCs w:val="24"/>
              </w:rPr>
              <w:t>гексаметилендиамина</w:t>
            </w:r>
            <w:proofErr w:type="spellEnd"/>
            <w:r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бразуется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>высокомолекулярное соединение, в котором число ост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тков обоих мономеров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>одинаково. К моменту, когда прореагировало 2,1024 г адипин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ой кислоты, образовалась вода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массой 0,5112 г. Укажите среднее число остатков адипиновой кислоты в молекуле образовавшегос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сокомолекулярного соединения.</w:t>
            </w:r>
          </w:p>
          <w:p w:rsidR="00A865C6" w:rsidRPr="00A90071" w:rsidRDefault="00A865C6" w:rsidP="00A90071">
            <w:pPr>
              <w:pStyle w:val="a3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proofErr w:type="gramStart"/>
            <w:r w:rsidRPr="00A900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Решение: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</w:t>
            </w:r>
            <w:proofErr w:type="gramEnd"/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 </w:t>
            </w:r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</w:t>
            </w:r>
            <w:proofErr w:type="spellStart"/>
            <w:r w:rsidRPr="00C13EA4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</w:p>
          <w:p w:rsidR="00A865C6" w:rsidRPr="000B0F0D" w:rsidRDefault="00A865C6" w:rsidP="00A9007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</w:p>
          <w:p w:rsidR="00A865C6" w:rsidRPr="00111CEA" w:rsidRDefault="00A865C6" w:rsidP="00A9007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A9007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6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H</w:t>
            </w:r>
            <w:proofErr w:type="gramStart"/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+</w:t>
            </w:r>
            <w:proofErr w:type="gramEnd"/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A9007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О–С–(СН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–С–ОН  →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–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6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H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 w:rsidRPr="00A90071">
              <w:rPr>
                <w:rFonts w:ascii="Times New Roman" w:hAnsi="Times New Roman" w:cs="Times New Roman"/>
                <w:b/>
                <w:sz w:val="24"/>
                <w:szCs w:val="24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–ОН </w:t>
            </w:r>
            <w:r w:rsidRPr="007B3F1E">
              <w:rPr>
                <w:rFonts w:ascii="Times New Roman" w:hAnsi="Times New Roman" w:cs="Times New Roman"/>
                <w:sz w:val="20"/>
                <w:szCs w:val="20"/>
              </w:rPr>
              <w:t xml:space="preserve">+ </w:t>
            </w:r>
            <w:r w:rsidRPr="00A90071">
              <w:rPr>
                <w:rFonts w:ascii="Times New Roman" w:hAnsi="Times New Roman" w:cs="Times New Roman"/>
                <w:b/>
                <w:sz w:val="20"/>
                <w:szCs w:val="20"/>
              </w:rPr>
              <w:t>(</w:t>
            </w:r>
            <w:r w:rsidRPr="00A90071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A90071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 w:rsidRPr="00A90071">
              <w:rPr>
                <w:rFonts w:ascii="Times New Roman" w:hAnsi="Times New Roman" w:cs="Times New Roman"/>
                <w:b/>
                <w:sz w:val="24"/>
                <w:szCs w:val="24"/>
              </w:rPr>
              <w:t>-1</w:t>
            </w:r>
            <w:r w:rsidRPr="00A90071">
              <w:rPr>
                <w:rFonts w:ascii="Times New Roman" w:hAnsi="Times New Roman" w:cs="Times New Roman"/>
                <w:b/>
                <w:sz w:val="20"/>
                <w:szCs w:val="20"/>
              </w:rPr>
              <w:t>)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7B3F1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A865C6" w:rsidRPr="000B0F0D" w:rsidRDefault="00A865C6" w:rsidP="00A9007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гексаметилендиамин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адипиновая кислота      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</w:t>
            </w:r>
            <w:r w:rsidRPr="00111CE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A865C6" w:rsidRPr="009C508D" w:rsidRDefault="00A865C6" w:rsidP="00A90071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9C508D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   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</w:t>
            </w:r>
            <w:r w:rsidRPr="009C50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 =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2,1024 г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Н      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 w:rsidRPr="009C508D">
              <w:rPr>
                <w:rFonts w:ascii="Times New Roman" w:hAnsi="Times New Roman" w:cs="Times New Roman"/>
                <w:sz w:val="20"/>
                <w:szCs w:val="20"/>
              </w:rPr>
              <w:t>Н</w:t>
            </w:r>
            <w:proofErr w:type="spellEnd"/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0,5112 г</w:t>
            </w:r>
          </w:p>
          <w:p w:rsidR="00A865C6" w:rsidRPr="009C508D" w:rsidRDefault="00A865C6" w:rsidP="00A9007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9C508D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               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М = 146 г/моль                    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М = 18 г/моль</w:t>
            </w:r>
          </w:p>
          <w:p w:rsidR="00A865C6" w:rsidRPr="00027CC2" w:rsidRDefault="00A865C6" w:rsidP="00A90071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0F058A1F" wp14:editId="62907FAE">
                      <wp:simplePos x="0" y="0"/>
                      <wp:positionH relativeFrom="column">
                        <wp:posOffset>1034522</wp:posOffset>
                      </wp:positionH>
                      <wp:positionV relativeFrom="paragraph">
                        <wp:posOffset>172965</wp:posOffset>
                      </wp:positionV>
                      <wp:extent cx="692590" cy="0"/>
                      <wp:effectExtent l="0" t="0" r="31750" b="19050"/>
                      <wp:wrapNone/>
                      <wp:docPr id="40" name="Прямая соединительная линия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5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41707AD3" id="Прямая соединительная линия 40" o:spid="_x0000_s1026" style="position:absolute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81.45pt,13.6pt" to="136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2448" behindDoc="0" locked="0" layoutInCell="1" allowOverlap="1" wp14:anchorId="5C7F2DCC" wp14:editId="160CC10E">
                      <wp:simplePos x="0" y="0"/>
                      <wp:positionH relativeFrom="column">
                        <wp:posOffset>749338</wp:posOffset>
                      </wp:positionH>
                      <wp:positionV relativeFrom="paragraph">
                        <wp:posOffset>172965</wp:posOffset>
                      </wp:positionV>
                      <wp:extent cx="135255" cy="0"/>
                      <wp:effectExtent l="0" t="0" r="36195" b="19050"/>
                      <wp:wrapNone/>
                      <wp:docPr id="39" name="Прямая соединительная линия 3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525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36EC354" id="Прямая соединительная линия 39" o:spid="_x0000_s1026" style="position:absolute;z-index:2517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9pt,13.6pt" to="69.6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1424" behindDoc="0" locked="0" layoutInCell="1" allowOverlap="1" wp14:anchorId="0256F6AE" wp14:editId="5D42145A">
                      <wp:simplePos x="0" y="0"/>
                      <wp:positionH relativeFrom="column">
                        <wp:posOffset>749338</wp:posOffset>
                      </wp:positionH>
                      <wp:positionV relativeFrom="paragraph">
                        <wp:posOffset>113954</wp:posOffset>
                      </wp:positionV>
                      <wp:extent cx="135802" cy="0"/>
                      <wp:effectExtent l="0" t="0" r="36195" b="19050"/>
                      <wp:wrapNone/>
                      <wp:docPr id="36" name="Прямая соединительная линия 3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35802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9541864" id="Прямая соединительная линия 36" o:spid="_x0000_s1026" style="position:absolute;flip:y;z-index:2517514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59pt,8.95pt" to="69.7pt,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0400" behindDoc="0" locked="0" layoutInCell="1" allowOverlap="1" wp14:anchorId="4B13A1CE" wp14:editId="4B3335E6">
                      <wp:simplePos x="0" y="0"/>
                      <wp:positionH relativeFrom="column">
                        <wp:posOffset>147282</wp:posOffset>
                      </wp:positionH>
                      <wp:positionV relativeFrom="paragraph">
                        <wp:posOffset>172965</wp:posOffset>
                      </wp:positionV>
                      <wp:extent cx="506994" cy="0"/>
                      <wp:effectExtent l="0" t="0" r="26670" b="19050"/>
                      <wp:wrapNone/>
                      <wp:docPr id="34" name="Прямая соединительная линия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06994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434284C4" id="Прямая соединительная линия 34" o:spid="_x0000_s1026" style="position:absolute;z-index:2517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1.6pt,13.6pt" to="51.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2,1024              0,511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0,5112 </w:t>
            </w:r>
            <w:r w:rsidRPr="00027CC2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×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146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2,102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7CC2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027CC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27CC2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 (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-1)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865C6" w:rsidRDefault="00A865C6" w:rsidP="00027CC2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     146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            18</w:t>
            </w:r>
            <w:r w:rsidRPr="00027CC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027CC2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 (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-1)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37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</w:p>
          <w:p w:rsidR="00A865C6" w:rsidRDefault="00A865C6" w:rsidP="00027CC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C508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Ответ: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 37</w:t>
            </w:r>
          </w:p>
          <w:p w:rsidR="00A865C6" w:rsidRPr="00A90071" w:rsidRDefault="00A865C6" w:rsidP="00027CC2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865C6" w:rsidRDefault="00A865C6" w:rsidP="00A865C6">
            <w:pPr>
              <w:pStyle w:val="a3"/>
              <w:numPr>
                <w:ilvl w:val="0"/>
                <w:numId w:val="6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и взаимодействии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>этиленгликоля с терефталевой кислоты (избыток) образуется высокомолекулярное соединение, в котором число остатков первого мономера на один меньше, чем второго мономера.  К мом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нту, когда прореагировало 58,1 г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>терефталевой кислоты, образовалась вода массой 12,15 г. Укажите средне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 число остатков этиленгликоля </w:t>
            </w: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в молекуле образовавшегося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высокомолекулярного соединения.</w:t>
            </w:r>
          </w:p>
          <w:p w:rsidR="00A865C6" w:rsidRDefault="00A865C6" w:rsidP="00B84C4B">
            <w:pPr>
              <w:pStyle w:val="a3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A9007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Решение:</w:t>
            </w:r>
          </w:p>
          <w:p w:rsidR="00A865C6" w:rsidRPr="00C13EA4" w:rsidRDefault="00A865C6" w:rsidP="00027CC2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 w:rsidRPr="00C13EA4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proofErr w:type="spellEnd"/>
          </w:p>
          <w:p w:rsidR="00A865C6" w:rsidRDefault="00A865C6" w:rsidP="00027CC2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6DB08BEC" wp14:editId="28F4DFDC">
                      <wp:simplePos x="0" y="0"/>
                      <wp:positionH relativeFrom="column">
                        <wp:posOffset>1917065</wp:posOffset>
                      </wp:positionH>
                      <wp:positionV relativeFrom="paragraph">
                        <wp:posOffset>135192</wp:posOffset>
                      </wp:positionV>
                      <wp:extent cx="366665" cy="305435"/>
                      <wp:effectExtent l="19050" t="0" r="14605" b="18415"/>
                      <wp:wrapNone/>
                      <wp:docPr id="41" name="Шестиугольник 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6665" cy="305435"/>
                              </a:xfrm>
                              <a:prstGeom prst="hexagon">
                                <a:avLst>
                                  <a:gd name="adj" fmla="val 26975"/>
                                  <a:gd name="vf" fmla="val 11547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3014045" id="Шестиугольник 41" o:spid="_x0000_s1026" type="#_x0000_t9" style="position:absolute;margin-left:150.95pt;margin-top:10.65pt;width:28.85pt;height:24.0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" adj="4854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553CCFF7" wp14:editId="190316CB">
                      <wp:simplePos x="0" y="0"/>
                      <wp:positionH relativeFrom="column">
                        <wp:posOffset>4121755</wp:posOffset>
                      </wp:positionH>
                      <wp:positionV relativeFrom="paragraph">
                        <wp:posOffset>135613</wp:posOffset>
                      </wp:positionV>
                      <wp:extent cx="365778" cy="305435"/>
                      <wp:effectExtent l="19050" t="0" r="15240" b="18415"/>
                      <wp:wrapNone/>
                      <wp:docPr id="44" name="Шестиугольник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778" cy="305435"/>
                              </a:xfrm>
                              <a:prstGeom prst="hexagon">
                                <a:avLst>
                                  <a:gd name="adj" fmla="val 26975"/>
                                  <a:gd name="vf" fmla="val 115470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EBC81C3" id="Шестиугольник 44" o:spid="_x0000_s1026" type="#_x0000_t9" style="position:absolute;margin-left:324.55pt;margin-top:10.7pt;width:28.8pt;height:24.0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" adj="4865"/>
                  </w:pict>
                </mc:Fallback>
              </mc:AlternateContent>
            </w:r>
            <w:r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</w:t>
            </w:r>
            <w:r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</w:t>
            </w:r>
            <w:r w:rsidRPr="00C13EA4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    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B0F0D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</w:t>
            </w:r>
            <w:r w:rsidRPr="0007755B">
              <w:rPr>
                <w:rFonts w:ascii="Times New Roman" w:hAnsi="Times New Roman" w:cs="Times New Roman"/>
                <w:b/>
                <w:sz w:val="20"/>
                <w:szCs w:val="20"/>
              </w:rPr>
              <w:t>||</w:t>
            </w:r>
          </w:p>
          <w:p w:rsidR="00A865C6" w:rsidRPr="00B84C4B" w:rsidRDefault="00A865C6" w:rsidP="00027CC2">
            <w:pPr>
              <w:pStyle w:val="a3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7568" behindDoc="0" locked="0" layoutInCell="1" allowOverlap="1" wp14:anchorId="268E17FB" wp14:editId="343AAE6F">
                      <wp:simplePos x="0" y="0"/>
                      <wp:positionH relativeFrom="column">
                        <wp:posOffset>1994535</wp:posOffset>
                      </wp:positionH>
                      <wp:positionV relativeFrom="paragraph">
                        <wp:posOffset>52724</wp:posOffset>
                      </wp:positionV>
                      <wp:extent cx="208280" cy="186055"/>
                      <wp:effectExtent l="5715" t="12065" r="5080" b="11430"/>
                      <wp:wrapNone/>
                      <wp:docPr id="42" name="Овал 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8280" cy="1860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23628529" id="Овал 42" o:spid="_x0000_s1026" style="position:absolute;margin-left:157.05pt;margin-top:4.15pt;width:16.4pt;height:14.65pt;z-index:251757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"/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0"/>
                <w:szCs w:val="20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4A429F48" wp14:editId="78E56784">
                      <wp:simplePos x="0" y="0"/>
                      <wp:positionH relativeFrom="column">
                        <wp:posOffset>4213225</wp:posOffset>
                      </wp:positionH>
                      <wp:positionV relativeFrom="paragraph">
                        <wp:posOffset>52089</wp:posOffset>
                      </wp:positionV>
                      <wp:extent cx="208280" cy="186055"/>
                      <wp:effectExtent l="9525" t="12065" r="10795" b="11430"/>
                      <wp:wrapNone/>
                      <wp:docPr id="43" name="Овал 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8280" cy="18605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oval w14:anchorId="06426F56" id="Овал 43" o:spid="_x0000_s1026" style="position:absolute;margin-left:331.75pt;margin-top:4.1pt;width:16.4pt;height:14.6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"/>
                  </w:pict>
                </mc:Fallback>
              </mc:AlternateContent>
            </w:r>
            <w:r w:rsidRPr="00027CC2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О–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СН</w:t>
            </w:r>
            <w:r w:rsidRPr="0000039A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ОН +</w:t>
            </w:r>
            <w:r w:rsidRPr="00CC18F9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Pr="00CC18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 w:rsidRPr="00CC18F9">
              <w:rPr>
                <w:rFonts w:ascii="Times New Roman" w:hAnsi="Times New Roman" w:cs="Times New Roman"/>
                <w:b/>
                <w:sz w:val="24"/>
                <w:szCs w:val="24"/>
              </w:rPr>
              <w:t>+</w:t>
            </w:r>
            <w:proofErr w:type="gramStart"/>
            <w:r w:rsidRPr="00CC18F9">
              <w:rPr>
                <w:rFonts w:ascii="Times New Roman" w:hAnsi="Times New Roman" w:cs="Times New Roman"/>
                <w:b/>
                <w:sz w:val="24"/>
                <w:szCs w:val="24"/>
              </w:rPr>
              <w:t>1)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О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–С–           –С</w:t>
            </w:r>
            <w:r w:rsidRPr="00C13EA4">
              <w:rPr>
                <w:rFonts w:ascii="Times New Roman" w:hAnsi="Times New Roman" w:cs="Times New Roman"/>
                <w:sz w:val="20"/>
                <w:szCs w:val="20"/>
              </w:rPr>
              <w:t>–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Н  → Н–(О–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СН</w:t>
            </w:r>
            <w:r w:rsidRPr="0007755B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–О–С–           –С)</w:t>
            </w:r>
            <w:r w:rsidRPr="00CC18F9">
              <w:rPr>
                <w:rFonts w:ascii="Times New Roman" w:hAnsi="Times New Roman" w:cs="Times New Roman"/>
                <w:b/>
                <w:sz w:val="28"/>
                <w:szCs w:val="28"/>
                <w:vertAlign w:val="subscript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–ОН + </w:t>
            </w:r>
            <w:r w:rsidRPr="00CC18F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CC18F9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n</w:t>
            </w:r>
            <w:r w:rsidRPr="000B0F0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7B3F1E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</w:p>
          <w:p w:rsidR="00A865C6" w:rsidRDefault="00A865C6" w:rsidP="00CC18F9">
            <w:pPr>
              <w:pStyle w:val="a3"/>
              <w:rPr>
                <w:rFonts w:ascii="Times New Roman" w:hAnsi="Times New Roman" w:cs="Times New Roman"/>
                <w:i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                   </w:t>
            </w:r>
            <w:r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</w:t>
            </w:r>
          </w:p>
          <w:p w:rsidR="00A865C6" w:rsidRPr="009C508D" w:rsidRDefault="00A865C6" w:rsidP="00CC18F9">
            <w:pPr>
              <w:pStyle w:val="a3"/>
              <w:rPr>
                <w:rFonts w:ascii="Times New Roman" w:hAnsi="Times New Roman" w:cs="Times New Roman"/>
                <w:sz w:val="20"/>
                <w:szCs w:val="20"/>
              </w:rPr>
            </w:pP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</w:t>
            </w:r>
            <w:r w:rsidRPr="009C50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 = 58,1 г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                                                                     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m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12,15 г</w:t>
            </w:r>
          </w:p>
          <w:p w:rsidR="00A865C6" w:rsidRPr="009C508D" w:rsidRDefault="00A865C6" w:rsidP="00CC18F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9C508D">
              <w:rPr>
                <w:rFonts w:ascii="Times New Roman" w:hAnsi="Times New Roman" w:cs="Times New Roman"/>
                <w:i/>
                <w:sz w:val="20"/>
                <w:szCs w:val="20"/>
              </w:rPr>
              <w:t xml:space="preserve">                                       </w:t>
            </w:r>
            <w:r w:rsidRPr="009C508D">
              <w:rPr>
                <w:rFonts w:ascii="Times New Roman" w:hAnsi="Times New Roman" w:cs="Times New Roman"/>
                <w:sz w:val="20"/>
                <w:szCs w:val="20"/>
              </w:rPr>
              <w:t xml:space="preserve">   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М = 166 г/моль                     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М = 18 г/моль</w:t>
            </w:r>
          </w:p>
          <w:p w:rsidR="00A865C6" w:rsidRPr="00027CC2" w:rsidRDefault="00A865C6" w:rsidP="00CC18F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0640" behindDoc="0" locked="0" layoutInCell="1" allowOverlap="1" wp14:anchorId="13C13568" wp14:editId="762A9365">
                      <wp:simplePos x="0" y="0"/>
                      <wp:positionH relativeFrom="column">
                        <wp:posOffset>934934</wp:posOffset>
                      </wp:positionH>
                      <wp:positionV relativeFrom="paragraph">
                        <wp:posOffset>162182</wp:posOffset>
                      </wp:positionV>
                      <wp:extent cx="103568" cy="4527"/>
                      <wp:effectExtent l="0" t="0" r="29845" b="33655"/>
                      <wp:wrapNone/>
                      <wp:docPr id="46" name="Прямая соединительная линия 4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03568" cy="4527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0E4CDFE9" id="Прямая соединительная линия 46" o:spid="_x0000_s1026" style="position:absolute;z-index:2517606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3.6pt,12.75pt" to="81.75pt,13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9616" behindDoc="0" locked="0" layoutInCell="1" allowOverlap="1" wp14:anchorId="5A6587DF" wp14:editId="041A4B5C">
                      <wp:simplePos x="0" y="0"/>
                      <wp:positionH relativeFrom="column">
                        <wp:posOffset>934934</wp:posOffset>
                      </wp:positionH>
                      <wp:positionV relativeFrom="paragraph">
                        <wp:posOffset>112389</wp:posOffset>
                      </wp:positionV>
                      <wp:extent cx="103549" cy="0"/>
                      <wp:effectExtent l="0" t="0" r="29845" b="19050"/>
                      <wp:wrapNone/>
                      <wp:docPr id="47" name="Прямая соединительная линия 4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V="1">
                                <a:off x="0" y="0"/>
                                <a:ext cx="103549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837E97D" id="Прямая соединительная линия 47" o:spid="_x0000_s1026" style="position:absolute;flip:y;z-index:2517596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3.6pt,8.85pt" to="81.75pt,8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61664" behindDoc="0" locked="0" layoutInCell="1" allowOverlap="1" wp14:anchorId="7FC9B7A0" wp14:editId="78965F98">
                      <wp:simplePos x="0" y="0"/>
                      <wp:positionH relativeFrom="column">
                        <wp:posOffset>1179270</wp:posOffset>
                      </wp:positionH>
                      <wp:positionV relativeFrom="paragraph">
                        <wp:posOffset>163666</wp:posOffset>
                      </wp:positionV>
                      <wp:extent cx="692590" cy="0"/>
                      <wp:effectExtent l="0" t="0" r="31750" b="19050"/>
                      <wp:wrapNone/>
                      <wp:docPr id="45" name="Прямая соединительная линия 4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925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57A995DE" id="Прямая соединительная линия 45" o:spid="_x0000_s1026" style="position:absolute;z-index:2517616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2.85pt,12.9pt" to="147.4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noProof/>
                <w:sz w:val="24"/>
                <w:szCs w:val="24"/>
                <w:lang w:eastAsia="ru-RU"/>
              </w:rPr>
              <mc:AlternateContent>
                <mc:Choice Requires="wps">
                  <w:drawing>
                    <wp:anchor distT="0" distB="0" distL="114300" distR="114300" simplePos="0" relativeHeight="251758592" behindDoc="0" locked="0" layoutInCell="1" allowOverlap="1" wp14:anchorId="3BDE4EC4" wp14:editId="5A809B7B">
                      <wp:simplePos x="0" y="0"/>
                      <wp:positionH relativeFrom="column">
                        <wp:posOffset>147282</wp:posOffset>
                      </wp:positionH>
                      <wp:positionV relativeFrom="paragraph">
                        <wp:posOffset>171236</wp:posOffset>
                      </wp:positionV>
                      <wp:extent cx="629216" cy="0"/>
                      <wp:effectExtent l="0" t="0" r="19050" b="19050"/>
                      <wp:wrapNone/>
                      <wp:docPr id="48" name="Прямая соединительная линия 4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629216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w14:anchorId="584C3CE4" id="Прямая соединительная линия 48" o:spid="_x0000_s1026" style="position:absolute;z-index:25175859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.6pt,13.5pt" to="61.15pt,1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" strokecolor="black [3200]" strokeweight="1pt">
                      <v:stroke joinstyle="miter"/>
                    </v:line>
                  </w:pict>
                </mc:Fallback>
              </mc:AlternateConten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58,1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12,15                 12,15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7CC2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×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+1) = 58,1 </w:t>
            </w:r>
            <w:r w:rsidRPr="00027CC2"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>×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027CC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×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A865C6" w:rsidRDefault="00A865C6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6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+1)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Pr="00027CC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  <w:lang w:eastAsia="ru-RU"/>
              </w:rPr>
              <w:t xml:space="preserve">× </w:t>
            </w:r>
            <w:r w:rsidRPr="00027CC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                 </w:t>
            </w:r>
            <w:proofErr w:type="spellStart"/>
            <w:r w:rsidRPr="00027CC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= 27</w:t>
            </w:r>
          </w:p>
          <w:p w:rsidR="00A865C6" w:rsidRPr="00A90071" w:rsidRDefault="00A865C6" w:rsidP="009C508D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C508D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Ответ: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9C508D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</w:tr>
    </w:tbl>
    <w:p w:rsidR="005779BD" w:rsidRDefault="005779BD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043F63" w:rsidTr="00623ACC">
        <w:tc>
          <w:tcPr>
            <w:tcW w:w="9345" w:type="dxa"/>
            <w:gridSpan w:val="2"/>
          </w:tcPr>
          <w:p w:rsidR="00043F63" w:rsidRPr="00043F63" w:rsidRDefault="00043F63" w:rsidP="00043F63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Полимеризация и </w:t>
            </w:r>
            <w:proofErr w:type="spellStart"/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>сополимеризация</w:t>
            </w:r>
            <w:proofErr w:type="spellEnd"/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</w:p>
          <w:p w:rsidR="00043F63" w:rsidRPr="00043F63" w:rsidRDefault="00043F63" w:rsidP="00043F63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>(многовариантная самостоятельная работа</w:t>
            </w:r>
            <w:r w:rsidR="00A865C6">
              <w:rPr>
                <w:rFonts w:ascii="Times New Roman" w:hAnsi="Times New Roman" w:cs="Times New Roman"/>
                <w:b/>
                <w:sz w:val="24"/>
                <w:szCs w:val="24"/>
              </w:rPr>
              <w:t>, в качестве примера 1-4 варианты</w:t>
            </w:r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) </w:t>
            </w:r>
          </w:p>
        </w:tc>
      </w:tr>
      <w:tr w:rsidR="00043F63" w:rsidTr="00623ACC">
        <w:tc>
          <w:tcPr>
            <w:tcW w:w="4672" w:type="dxa"/>
          </w:tcPr>
          <w:p w:rsidR="00043F63" w:rsidRPr="00043F63" w:rsidRDefault="00043F63" w:rsidP="00043F63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>Вариант 1</w:t>
            </w:r>
          </w:p>
        </w:tc>
        <w:tc>
          <w:tcPr>
            <w:tcW w:w="4673" w:type="dxa"/>
          </w:tcPr>
          <w:p w:rsidR="00043F63" w:rsidRPr="00043F63" w:rsidRDefault="00043F63" w:rsidP="00043F6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2</w:t>
            </w:r>
          </w:p>
        </w:tc>
      </w:tr>
      <w:tr w:rsidR="00043F63" w:rsidTr="00623ACC">
        <w:tc>
          <w:tcPr>
            <w:tcW w:w="4672" w:type="dxa"/>
          </w:tcPr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1-хлорпропена</w:t>
            </w:r>
          </w:p>
        </w:tc>
        <w:tc>
          <w:tcPr>
            <w:tcW w:w="4673" w:type="dxa"/>
          </w:tcPr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пентена-1</w:t>
            </w:r>
          </w:p>
        </w:tc>
      </w:tr>
      <w:tr w:rsidR="00043F63" w:rsidTr="00623ACC">
        <w:tc>
          <w:tcPr>
            <w:tcW w:w="4672" w:type="dxa"/>
          </w:tcPr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2-бромбутадиена-1,3</w:t>
            </w:r>
          </w:p>
        </w:tc>
        <w:tc>
          <w:tcPr>
            <w:tcW w:w="4673" w:type="dxa"/>
          </w:tcPr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пентадиена-1,3</w:t>
            </w:r>
          </w:p>
        </w:tc>
      </w:tr>
      <w:tr w:rsidR="00043F63" w:rsidTr="00623ACC">
        <w:tc>
          <w:tcPr>
            <w:tcW w:w="4672" w:type="dxa"/>
          </w:tcPr>
          <w:p w:rsid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ое звено полимера   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proofErr w:type="gramStart"/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[ СН</w:t>
            </w:r>
            <w:proofErr w:type="gramEnd"/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] –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ǀ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</w:p>
          <w:p w:rsid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Мономером является:   </w:t>
            </w:r>
          </w:p>
          <w:p w:rsid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1)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=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proofErr w:type="gramStart"/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2)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= 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3) С</w:t>
            </w:r>
            <w:proofErr w:type="spellStart"/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Cl</w:t>
            </w:r>
            <w:proofErr w:type="spellEnd"/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= СН – 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4)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3" w:type="dxa"/>
          </w:tcPr>
          <w:p w:rsid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ое звено полимера   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proofErr w:type="gramStart"/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[ СН</w:t>
            </w:r>
            <w:proofErr w:type="gramEnd"/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СН ] –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ǀ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</w:p>
          <w:p w:rsid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Мономером является: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1)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=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proofErr w:type="gramStart"/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2)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3) С</w:t>
            </w:r>
            <w:proofErr w:type="spellStart"/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Br</w:t>
            </w:r>
            <w:proofErr w:type="spellEnd"/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= 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4)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Br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3F63" w:rsidTr="00623ACC">
        <w:tc>
          <w:tcPr>
            <w:tcW w:w="4672" w:type="dxa"/>
          </w:tcPr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Составьте уравнение реакции </w:t>
            </w:r>
            <w:proofErr w:type="spellStart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ополимеризации</w:t>
            </w:r>
            <w:proofErr w:type="spellEnd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стирола и бутадиена-1,3</w:t>
            </w:r>
          </w:p>
        </w:tc>
        <w:tc>
          <w:tcPr>
            <w:tcW w:w="4673" w:type="dxa"/>
          </w:tcPr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Составьте уравнение реакции </w:t>
            </w:r>
            <w:proofErr w:type="spellStart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ополимеризации</w:t>
            </w:r>
            <w:proofErr w:type="spellEnd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винилхлорида и пентадиена-1,3</w:t>
            </w:r>
          </w:p>
        </w:tc>
      </w:tr>
      <w:tr w:rsidR="00043F63" w:rsidTr="00623ACC">
        <w:tc>
          <w:tcPr>
            <w:tcW w:w="4672" w:type="dxa"/>
          </w:tcPr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.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Укажите </w:t>
            </w:r>
            <w:proofErr w:type="spellStart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ополимеризация</w:t>
            </w:r>
            <w:proofErr w:type="spellEnd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каких веществ приводит к образованию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полимер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с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ономерным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веном следующего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строения:  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– 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>–СН=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>–СН–СН=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–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| 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</w:tc>
        <w:tc>
          <w:tcPr>
            <w:tcW w:w="4673" w:type="dxa"/>
          </w:tcPr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.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Укажите </w:t>
            </w:r>
            <w:proofErr w:type="spellStart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ополимеризация</w:t>
            </w:r>
            <w:proofErr w:type="spellEnd"/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каких веществ приводит к образованию  </w:t>
            </w:r>
          </w:p>
          <w:p w:rsidR="00043F63" w:rsidRPr="00043F63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полимера с </w:t>
            </w:r>
            <w:proofErr w:type="spellStart"/>
            <w:r w:rsidRPr="00043F63">
              <w:rPr>
                <w:rFonts w:ascii="Times New Roman" w:hAnsi="Times New Roman" w:cs="Times New Roman"/>
                <w:sz w:val="24"/>
                <w:szCs w:val="24"/>
              </w:rPr>
              <w:t>мономерным</w:t>
            </w:r>
            <w:proofErr w:type="spellEnd"/>
            <w:r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звеном следующего строения:    </w:t>
            </w:r>
          </w:p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СН=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СН=С–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–  </w:t>
            </w:r>
          </w:p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43F63"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>|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</w:t>
            </w:r>
            <w:r w:rsidR="00043F63" w:rsidRPr="00623AC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  <w:r w:rsidR="00043F63"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|   </w:t>
            </w:r>
          </w:p>
          <w:p w:rsidR="00043F63" w:rsidRP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l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043F63" w:rsidRPr="00623AC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043F63" w:rsidRPr="00043F63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</w:tc>
      </w:tr>
      <w:tr w:rsidR="00043F63" w:rsidRPr="00043F63" w:rsidTr="00623ACC">
        <w:tc>
          <w:tcPr>
            <w:tcW w:w="4672" w:type="dxa"/>
          </w:tcPr>
          <w:p w:rsidR="00043F63" w:rsidRPr="00043F63" w:rsidRDefault="00043F63" w:rsidP="00043F63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43F63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 xml:space="preserve">Вариант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673" w:type="dxa"/>
          </w:tcPr>
          <w:p w:rsidR="00043F63" w:rsidRPr="00043F63" w:rsidRDefault="00043F63" w:rsidP="00043F63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Вариант 4</w:t>
            </w:r>
          </w:p>
        </w:tc>
      </w:tr>
      <w:tr w:rsidR="00043F63" w:rsidRPr="00043F63" w:rsidTr="00623ACC">
        <w:tc>
          <w:tcPr>
            <w:tcW w:w="4672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2-хлорпропена</w:t>
            </w:r>
          </w:p>
        </w:tc>
        <w:tc>
          <w:tcPr>
            <w:tcW w:w="4673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1-бромбутена-1</w:t>
            </w:r>
          </w:p>
        </w:tc>
      </w:tr>
      <w:tr w:rsidR="00043F63" w:rsidRPr="00043F63" w:rsidTr="00623ACC">
        <w:tc>
          <w:tcPr>
            <w:tcW w:w="4672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2-метилбутадиена-1,3</w:t>
            </w:r>
          </w:p>
        </w:tc>
        <w:tc>
          <w:tcPr>
            <w:tcW w:w="4673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ставьте уравнение реакции полимеризации 1-бромбутадиена-1,3</w:t>
            </w:r>
          </w:p>
        </w:tc>
      </w:tr>
      <w:tr w:rsidR="00043F63" w:rsidRPr="00043F63" w:rsidTr="00623ACC">
        <w:tc>
          <w:tcPr>
            <w:tcW w:w="4672" w:type="dxa"/>
          </w:tcPr>
          <w:p w:rsidR="00623AC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ое звено полимера   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proofErr w:type="gramStart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[ СН</w:t>
            </w:r>
            <w:proofErr w:type="gramEnd"/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СН ] –</w:t>
            </w:r>
          </w:p>
          <w:p w:rsid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ǀ</w:t>
            </w:r>
          </w:p>
          <w:p w:rsidR="00623AC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Мономером является:                                  1) 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= С(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) –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043F63" w:rsidRPr="003C130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2)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= СН –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623AC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3)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= СН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</w:t>
            </w:r>
          </w:p>
          <w:p w:rsidR="00043F63" w:rsidRPr="003C130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4)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3" w:type="dxa"/>
          </w:tcPr>
          <w:p w:rsidR="00623AC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Структурное звено полимера   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– </w:t>
            </w:r>
            <w:proofErr w:type="gramStart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[ СН</w:t>
            </w:r>
            <w:proofErr w:type="gramEnd"/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] –</w:t>
            </w:r>
          </w:p>
          <w:p w:rsidR="00043F63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ǀ</w:t>
            </w:r>
          </w:p>
          <w:p w:rsidR="00623AC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Мономером является: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23AC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1)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=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–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="00623ACC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</w:p>
          <w:p w:rsidR="00623AC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2) СН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2 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= СН –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:rsidR="00623AC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3)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= СН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–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;                </w:t>
            </w:r>
          </w:p>
          <w:p w:rsidR="00043F63" w:rsidRPr="003C130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4) С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6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5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СН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043F63" w:rsidRPr="00043F63" w:rsidTr="00623ACC">
        <w:tc>
          <w:tcPr>
            <w:tcW w:w="4672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Составьте уравнение реакции </w:t>
            </w:r>
            <w:proofErr w:type="spellStart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полимеризации</w:t>
            </w:r>
            <w:proofErr w:type="spellEnd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стирола и хлоропрена</w:t>
            </w:r>
          </w:p>
        </w:tc>
        <w:tc>
          <w:tcPr>
            <w:tcW w:w="4673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Составьте уравнение реакции </w:t>
            </w:r>
            <w:proofErr w:type="spellStart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полимеризации</w:t>
            </w:r>
            <w:proofErr w:type="spellEnd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винилхлорида и бутадиена-1,3</w:t>
            </w:r>
          </w:p>
        </w:tc>
      </w:tr>
      <w:tr w:rsidR="00043F63" w:rsidRPr="00043F63" w:rsidTr="00623ACC">
        <w:tc>
          <w:tcPr>
            <w:tcW w:w="4672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Укажите </w:t>
            </w:r>
            <w:proofErr w:type="spellStart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полимеризация</w:t>
            </w:r>
            <w:proofErr w:type="spellEnd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каких веществ приводит к образованию  </w:t>
            </w:r>
          </w:p>
          <w:p w:rsidR="00623AC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полимера с </w:t>
            </w:r>
            <w:proofErr w:type="spellStart"/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мономерным</w:t>
            </w:r>
            <w:proofErr w:type="spellEnd"/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звеном следующего строения:  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С=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Н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СН=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–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>|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</w:t>
            </w:r>
            <w:r w:rsidR="00043F63" w:rsidRPr="00623AC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| 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3</w:t>
            </w:r>
            <w:r w:rsidR="00043F63" w:rsidRPr="00623ACC"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</w:tc>
        <w:tc>
          <w:tcPr>
            <w:tcW w:w="4673" w:type="dxa"/>
          </w:tcPr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Укажите </w:t>
            </w:r>
            <w:proofErr w:type="spellStart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ополимеризация</w:t>
            </w:r>
            <w:proofErr w:type="spellEnd"/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каких веществ приводит к образованию  </w:t>
            </w:r>
          </w:p>
          <w:p w:rsidR="00623ACC" w:rsidRDefault="00043F63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полимера с </w:t>
            </w:r>
            <w:proofErr w:type="spellStart"/>
            <w:r w:rsidRPr="003C130C">
              <w:rPr>
                <w:rFonts w:ascii="Times New Roman" w:hAnsi="Times New Roman" w:cs="Times New Roman"/>
                <w:sz w:val="24"/>
                <w:szCs w:val="24"/>
              </w:rPr>
              <w:t>мономерным</w:t>
            </w:r>
            <w:proofErr w:type="spellEnd"/>
            <w:r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звеном следующего строения:  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СН=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Н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СН=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–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H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–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>|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      </w:t>
            </w:r>
            <w:r w:rsidR="00043F63" w:rsidRPr="00623AC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   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043F63" w:rsidRPr="00623AC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        </w:t>
            </w:r>
            <w:r w:rsidR="00043F63" w:rsidRPr="003C130C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 </w:t>
            </w:r>
          </w:p>
          <w:p w:rsidR="00043F63" w:rsidRPr="003C130C" w:rsidRDefault="00623ACC" w:rsidP="00043F63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Cl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      </w:t>
            </w:r>
            <w:r w:rsidR="00043F63" w:rsidRPr="003C130C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</w:p>
        </w:tc>
      </w:tr>
    </w:tbl>
    <w:p w:rsidR="00043F63" w:rsidRDefault="00043F63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9345"/>
      </w:tblGrid>
      <w:tr w:rsidR="00A865C6" w:rsidTr="009C508D">
        <w:tc>
          <w:tcPr>
            <w:tcW w:w="9345" w:type="dxa"/>
          </w:tcPr>
          <w:p w:rsidR="00A865C6" w:rsidRPr="00A865C6" w:rsidRDefault="00A865C6" w:rsidP="00A865C6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865C6">
              <w:rPr>
                <w:rFonts w:ascii="Times New Roman" w:hAnsi="Times New Roman" w:cs="Times New Roman"/>
                <w:b/>
                <w:sz w:val="24"/>
                <w:szCs w:val="24"/>
              </w:rPr>
              <w:t>Многовариантная самостоятельная работ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в качестве примера 1 и 2 варианты)</w:t>
            </w:r>
          </w:p>
        </w:tc>
      </w:tr>
      <w:tr w:rsidR="009C508D" w:rsidTr="009C508D">
        <w:tc>
          <w:tcPr>
            <w:tcW w:w="9345" w:type="dxa"/>
          </w:tcPr>
          <w:p w:rsidR="009C508D" w:rsidRPr="00E024C0" w:rsidRDefault="009C508D" w:rsidP="004028B6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Составьте уравнения реакций, при помощи которых можно осуще</w:t>
            </w:r>
            <w:r w:rsidR="00E024C0">
              <w:rPr>
                <w:rFonts w:ascii="Times New Roman" w:hAnsi="Times New Roman" w:cs="Times New Roman"/>
                <w:sz w:val="24"/>
                <w:szCs w:val="24"/>
              </w:rPr>
              <w:t>ствить превращения, назовите все вещества:</w:t>
            </w:r>
          </w:p>
        </w:tc>
      </w:tr>
      <w:tr w:rsidR="004028B6" w:rsidTr="009C508D">
        <w:tc>
          <w:tcPr>
            <w:tcW w:w="9345" w:type="dxa"/>
          </w:tcPr>
          <w:p w:rsidR="00A865C6" w:rsidRPr="00A865C6" w:rsidRDefault="00A865C6" w:rsidP="00A865C6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A865C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1 вариант</w:t>
            </w:r>
          </w:p>
          <w:p w:rsidR="00273804" w:rsidRDefault="004028B6" w:rsidP="004028B6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="00273804">
              <w:rPr>
                <w:rFonts w:ascii="Times New Roman" w:hAnsi="Times New Roman" w:cs="Times New Roman"/>
                <w:sz w:val="24"/>
                <w:szCs w:val="24"/>
              </w:rPr>
              <w:t xml:space="preserve">. Пентан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273804">
              <w:rPr>
                <w:rFonts w:ascii="Times New Roman" w:hAnsi="Times New Roman" w:cs="Times New Roman"/>
                <w:sz w:val="24"/>
                <w:szCs w:val="24"/>
              </w:rPr>
              <w:t xml:space="preserve">2-хлорпентан </w:t>
            </w:r>
            <w:r w:rsidR="00273804"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="00273804">
              <w:rPr>
                <w:rFonts w:ascii="Times New Roman" w:hAnsi="Times New Roman" w:cs="Times New Roman"/>
                <w:sz w:val="24"/>
                <w:szCs w:val="24"/>
              </w:rPr>
              <w:t xml:space="preserve"> пентанол-2 </w:t>
            </w:r>
            <w:r w:rsidR="00273804"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="0027380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пентен-</w:t>
            </w:r>
            <w:r w:rsidR="00273804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нтан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2-метилбутан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4028B6" w:rsidRPr="004028B6" w:rsidRDefault="00273804" w:rsidP="00273804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028B6">
              <w:rPr>
                <w:rFonts w:ascii="Times New Roman" w:hAnsi="Times New Roman" w:cs="Times New Roman"/>
                <w:sz w:val="24"/>
                <w:szCs w:val="24"/>
              </w:rPr>
              <w:t xml:space="preserve">изопрен </w:t>
            </w:r>
            <w:r w:rsidR="004028B6"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зопренов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учук</w:t>
            </w:r>
            <w:r w:rsidR="004028B6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                                                        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2E6B97" w:rsidTr="009C508D">
        <w:tc>
          <w:tcPr>
            <w:tcW w:w="9345" w:type="dxa"/>
          </w:tcPr>
          <w:p w:rsidR="002E6B97" w:rsidRPr="004028B6" w:rsidRDefault="002E6B97" w:rsidP="002E6B9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 xml:space="preserve">.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H</w:t>
            </w:r>
            <w:proofErr w:type="gramEnd"/>
            <w:r w:rsidRPr="002E6B97">
              <w:rPr>
                <w:rFonts w:ascii="Times New Roman" w:hAnsi="Times New Roman" w:cs="Times New Roman"/>
                <w:sz w:val="20"/>
                <w:szCs w:val="20"/>
                <w:vertAlign w:val="superscript"/>
              </w:rPr>
              <w:t>+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>t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ᵒ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proofErr w:type="spellStart"/>
            <w:r w:rsidRPr="002E6B9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ZnO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Al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O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3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 xml:space="preserve">     </w:t>
            </w:r>
            <w:r w:rsidRPr="00E024C0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E024C0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ᵒ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t</w:t>
            </w:r>
            <w:proofErr w:type="spellEnd"/>
            <w:r w:rsidRPr="004028B6">
              <w:rPr>
                <w:rFonts w:ascii="Times New Roman" w:hAnsi="Times New Roman" w:cs="Times New Roman"/>
                <w:sz w:val="20"/>
                <w:szCs w:val="20"/>
              </w:rPr>
              <w:t>)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="00D16D79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Pr="00E024C0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MnO</w:t>
            </w:r>
            <w:proofErr w:type="spellEnd"/>
            <w:r w:rsidRPr="00A865C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="00D16D79"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 w:rsidRPr="00E024C0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r w:rsidRPr="00A865C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Br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      </w:t>
            </w:r>
            <w:r w:rsidR="00D16D79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 </w:t>
            </w:r>
            <w:r w:rsidRPr="00E024C0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r w:rsidRPr="00A865C6">
              <w:rPr>
                <w:rFonts w:ascii="Times New Roman" w:hAnsi="Times New Roman" w:cs="Times New Roman"/>
                <w:sz w:val="20"/>
                <w:szCs w:val="20"/>
              </w:rPr>
              <w:t>2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NaOH</w:t>
            </w:r>
            <w:proofErr w:type="spellEnd"/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="00D16D79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полимериз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я</w:t>
            </w:r>
          </w:p>
          <w:p w:rsidR="002E6B97" w:rsidRPr="00D16D79" w:rsidRDefault="002E6B97" w:rsidP="002E6B9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тилен --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------</w:t>
            </w:r>
            <w:r w:rsidRPr="002E6B97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Б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</w:t>
            </w:r>
            <w:r w:rsidRPr="00A865C6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16D79" w:rsidRPr="00D16D79">
              <w:rPr>
                <w:rFonts w:ascii="Times New Roman" w:hAnsi="Times New Roman" w:cs="Times New Roman"/>
                <w:sz w:val="24"/>
                <w:szCs w:val="24"/>
              </w:rPr>
              <w:t>--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proofErr w:type="gramStart"/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 </w:t>
            </w:r>
            <w:r w:rsidR="00D16D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  <w:r w:rsidRPr="00A865C6">
              <w:rPr>
                <w:rFonts w:ascii="Times New Roman" w:hAnsi="Times New Roman" w:cs="Times New Roman"/>
                <w:sz w:val="24"/>
                <w:szCs w:val="24"/>
              </w:rPr>
              <w:t>--</w:t>
            </w:r>
            <w:proofErr w:type="gramEnd"/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r w:rsidR="00D16D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>--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6D79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 w:rsidR="00D16D79" w:rsidRPr="00D16D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>-------</w:t>
            </w:r>
            <w:r w:rsidR="00D16D79"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="00D16D79" w:rsidRPr="00D16D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6D79" w:rsidRPr="00D16D79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="00D16D7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>-----------</w:t>
            </w:r>
            <w:r w:rsidR="00D16D79"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="00D16D79" w:rsidRPr="002E6B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Ж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E6B97" w:rsidRPr="004028B6" w:rsidRDefault="002E6B97" w:rsidP="002E6B9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 xml:space="preserve"> 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D16D79"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</w:t>
            </w:r>
            <w:r w:rsidRPr="00E024C0">
              <w:rPr>
                <w:rFonts w:ascii="Times New Roman" w:hAnsi="Times New Roman" w:cs="Times New Roman"/>
                <w:sz w:val="20"/>
                <w:szCs w:val="20"/>
              </w:rPr>
              <w:t>1,4-присоед.</w:t>
            </w:r>
            <w:r w:rsidR="00D16D79"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водн.,5ᵒС       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             </w:t>
            </w:r>
            <w:r w:rsidR="00D16D79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спирт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    </w:t>
            </w:r>
          </w:p>
        </w:tc>
      </w:tr>
      <w:tr w:rsidR="002E6B97" w:rsidTr="009C508D">
        <w:tc>
          <w:tcPr>
            <w:tcW w:w="9345" w:type="dxa"/>
          </w:tcPr>
          <w:p w:rsidR="002E6B97" w:rsidRPr="00A865C6" w:rsidRDefault="002E6B97" w:rsidP="005779BD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</w:pPr>
            <w:r w:rsidRPr="00A865C6">
              <w:rPr>
                <w:rFonts w:ascii="Times New Roman" w:hAnsi="Times New Roman" w:cs="Times New Roman"/>
                <w:b/>
                <w:sz w:val="24"/>
                <w:szCs w:val="24"/>
                <w:u w:val="single"/>
              </w:rPr>
              <w:t>2 вариант</w:t>
            </w:r>
          </w:p>
          <w:p w:rsidR="002E6B97" w:rsidRDefault="002E6B97" w:rsidP="002E6B9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Бутан 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>этилен → этанол → бутадиен-1,3 →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4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ди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 xml:space="preserve">бромбутен-2 →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2E6B97" w:rsidRPr="00D16D79" w:rsidRDefault="002E6B97" w:rsidP="002E6B97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>→ 1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,4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>-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дибромбутан 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утадиен-1,3 </w:t>
            </w:r>
            <w:r w:rsidRPr="00273804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бутадиеновый каучук</w:t>
            </w:r>
          </w:p>
        </w:tc>
      </w:tr>
      <w:tr w:rsidR="002E6B97" w:rsidTr="009C508D">
        <w:tc>
          <w:tcPr>
            <w:tcW w:w="9345" w:type="dxa"/>
          </w:tcPr>
          <w:p w:rsidR="002E6B97" w:rsidRPr="002E6B97" w:rsidRDefault="002E6B97" w:rsidP="002E6B9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 xml:space="preserve">.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 (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ᵒ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t</w:t>
            </w:r>
            <w:proofErr w:type="spellEnd"/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)   </w:t>
            </w:r>
            <w:proofErr w:type="gramEnd"/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     +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H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2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        +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l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          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>+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OH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       +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Br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2            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>+2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OH</w:t>
            </w:r>
            <w:r w:rsidRPr="002E6B97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 xml:space="preserve"> </w:t>
            </w:r>
            <w:r w:rsidRPr="002E6B97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="008E293D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полимериз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-я</w:t>
            </w:r>
          </w:p>
          <w:p w:rsidR="002E6B97" w:rsidRPr="00E024C0" w:rsidRDefault="002E6B97" w:rsidP="002E6B97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 xml:space="preserve">2-метилбутадиен-1,3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----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Б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В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---→ </w:t>
            </w:r>
            <w:r w:rsidRPr="00E024C0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4028B6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  <w:r w:rsidR="008E293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-----------</w:t>
            </w: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>→</w:t>
            </w:r>
            <w:r w:rsidRPr="002E6B9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Ж</w:t>
            </w:r>
          </w:p>
          <w:p w:rsidR="002E6B97" w:rsidRPr="004028B6" w:rsidRDefault="002E6B97" w:rsidP="002E6B97">
            <w:pPr>
              <w:pStyle w:val="a3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024C0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</w:t>
            </w:r>
            <w:r w:rsidRPr="00E024C0">
              <w:rPr>
                <w:rFonts w:ascii="Times New Roman" w:hAnsi="Times New Roman" w:cs="Times New Roman"/>
                <w:sz w:val="20"/>
                <w:szCs w:val="20"/>
              </w:rPr>
              <w:t>1,4-присоед.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tᵒ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kt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hυ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 спирт</w:t>
            </w:r>
            <w:r w:rsidRPr="004028B6">
              <w:rPr>
                <w:rFonts w:ascii="Times New Roman" w:hAnsi="Times New Roman" w:cs="Times New Roman"/>
                <w:sz w:val="20"/>
                <w:szCs w:val="20"/>
              </w:rPr>
              <w:t xml:space="preserve">      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CCl</w:t>
            </w:r>
            <w:proofErr w:type="spellEnd"/>
            <w:r w:rsidRPr="004028B6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4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        спирт</w:t>
            </w:r>
          </w:p>
        </w:tc>
      </w:tr>
    </w:tbl>
    <w:p w:rsidR="009C508D" w:rsidRDefault="009C508D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16"/>
        <w:gridCol w:w="456"/>
        <w:gridCol w:w="2687"/>
        <w:gridCol w:w="420"/>
        <w:gridCol w:w="454"/>
        <w:gridCol w:w="4912"/>
      </w:tblGrid>
      <w:tr w:rsidR="008E293D" w:rsidRPr="00DA6516" w:rsidTr="008A4D62">
        <w:tc>
          <w:tcPr>
            <w:tcW w:w="9345" w:type="dxa"/>
            <w:gridSpan w:val="6"/>
          </w:tcPr>
          <w:p w:rsidR="008E293D" w:rsidRPr="00DA6516" w:rsidRDefault="005945D1" w:rsidP="008E293D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Самостоятельная работа (задания</w:t>
            </w:r>
            <w:r w:rsidR="008E293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 соответствие)</w:t>
            </w:r>
          </w:p>
        </w:tc>
      </w:tr>
      <w:tr w:rsidR="008A6C4E" w:rsidRPr="00DA6516" w:rsidTr="008A4D62">
        <w:tc>
          <w:tcPr>
            <w:tcW w:w="9345" w:type="dxa"/>
            <w:gridSpan w:val="6"/>
          </w:tcPr>
          <w:p w:rsidR="008A6C4E" w:rsidRPr="008A6C4E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Из столбца </w:t>
            </w:r>
            <w:r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Pr="008A6C4E">
              <w:rPr>
                <w:rFonts w:ascii="Times New Roman" w:hAnsi="Times New Roman" w:cs="Times New Roman"/>
                <w:sz w:val="24"/>
                <w:szCs w:val="24"/>
              </w:rPr>
              <w:t xml:space="preserve"> выберите </w:t>
            </w:r>
            <w:r w:rsidR="008E293D">
              <w:rPr>
                <w:rFonts w:ascii="Times New Roman" w:hAnsi="Times New Roman" w:cs="Times New Roman"/>
                <w:sz w:val="24"/>
                <w:szCs w:val="24"/>
              </w:rPr>
              <w:t xml:space="preserve">все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утверждения, справедливые для высокомолекулярных соединений из столбца </w:t>
            </w:r>
            <w:r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8E293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, </w:t>
            </w:r>
            <w:r w:rsidR="008E293D">
              <w:rPr>
                <w:rFonts w:ascii="Times New Roman" w:hAnsi="Times New Roman" w:cs="Times New Roman"/>
                <w:sz w:val="24"/>
                <w:szCs w:val="24"/>
              </w:rPr>
              <w:t>согласно вашему варианту.</w:t>
            </w:r>
          </w:p>
          <w:p w:rsidR="008A6C4E" w:rsidRPr="008E293D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</w:t>
            </w:r>
            <w:r w:rsidR="008E293D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="008E293D">
              <w:rPr>
                <w:rFonts w:ascii="Times New Roman" w:hAnsi="Times New Roman" w:cs="Times New Roman"/>
                <w:sz w:val="24"/>
                <w:szCs w:val="24"/>
              </w:rPr>
              <w:t xml:space="preserve">Из столбца </w:t>
            </w:r>
            <w:r w:rsidR="008E293D"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8E293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="008E293D"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8E293D">
              <w:rPr>
                <w:rFonts w:ascii="Times New Roman" w:hAnsi="Times New Roman" w:cs="Times New Roman"/>
                <w:sz w:val="24"/>
                <w:szCs w:val="24"/>
              </w:rPr>
              <w:t xml:space="preserve"> выберите все вещества, для которых справедливы утверждения из столбца </w:t>
            </w:r>
            <w:r w:rsidR="008E293D"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8E293D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="008E293D"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  <w:r w:rsidR="008E293D">
              <w:rPr>
                <w:rFonts w:ascii="Times New Roman" w:hAnsi="Times New Roman" w:cs="Times New Roman"/>
                <w:sz w:val="24"/>
                <w:szCs w:val="24"/>
              </w:rPr>
              <w:t xml:space="preserve">, согласно вашему варианту. </w:t>
            </w:r>
          </w:p>
        </w:tc>
      </w:tr>
      <w:tr w:rsidR="00382135" w:rsidRPr="00DA6516" w:rsidTr="008A6C4E">
        <w:tc>
          <w:tcPr>
            <w:tcW w:w="3559" w:type="dxa"/>
            <w:gridSpan w:val="3"/>
          </w:tcPr>
          <w:p w:rsidR="00382135" w:rsidRPr="00DA6516" w:rsidRDefault="00382135" w:rsidP="00382135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1</w:t>
            </w:r>
            <w:r w:rsidR="005945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 вариантов)</w:t>
            </w:r>
          </w:p>
        </w:tc>
        <w:tc>
          <w:tcPr>
            <w:tcW w:w="5786" w:type="dxa"/>
            <w:gridSpan w:val="3"/>
          </w:tcPr>
          <w:p w:rsidR="00382135" w:rsidRPr="00DA6516" w:rsidRDefault="00382135" w:rsidP="00382135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Задание 2</w:t>
            </w:r>
            <w:r w:rsidR="005945D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4 варианта)</w:t>
            </w:r>
          </w:p>
        </w:tc>
      </w:tr>
      <w:tr w:rsidR="00DA6516" w:rsidRPr="00DA6516" w:rsidTr="008A6C4E">
        <w:tc>
          <w:tcPr>
            <w:tcW w:w="416" w:type="dxa"/>
          </w:tcPr>
          <w:p w:rsidR="00DA6516" w:rsidRPr="00DA6516" w:rsidRDefault="00DA6516" w:rsidP="00DA6516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3143" w:type="dxa"/>
            <w:gridSpan w:val="2"/>
          </w:tcPr>
          <w:p w:rsidR="00DA6516" w:rsidRPr="00DA6516" w:rsidRDefault="00DA6516" w:rsidP="00DA6516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Вещества</w:t>
            </w:r>
            <w:r w:rsidR="008A6C4E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8A6C4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  <w:r w:rsidR="008A6C4E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  <w:tc>
          <w:tcPr>
            <w:tcW w:w="420" w:type="dxa"/>
          </w:tcPr>
          <w:p w:rsidR="00DA6516" w:rsidRPr="00DA6516" w:rsidRDefault="00DA6516" w:rsidP="00DA6516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5366" w:type="dxa"/>
            <w:gridSpan w:val="2"/>
          </w:tcPr>
          <w:p w:rsidR="00DA6516" w:rsidRPr="008A6C4E" w:rsidRDefault="00DA6516" w:rsidP="00DA6516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ения</w:t>
            </w:r>
            <w:r w:rsidR="008A6C4E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 (II)</w:t>
            </w:r>
          </w:p>
        </w:tc>
      </w:tr>
      <w:tr w:rsidR="008A6C4E" w:rsidRPr="00DA6516" w:rsidTr="008A6C4E">
        <w:tc>
          <w:tcPr>
            <w:tcW w:w="416" w:type="dxa"/>
            <w:vMerge w:val="restart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1</w:t>
            </w: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Изопренов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учук</w:t>
            </w:r>
          </w:p>
        </w:tc>
        <w:tc>
          <w:tcPr>
            <w:tcW w:w="420" w:type="dxa"/>
            <w:vMerge w:val="restart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А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оставе структурного звена есть кратные связи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апрон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Б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т в своём составе сложноэфирную связь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ивинилацетат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В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Является продуктом поликонденсации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ипропилен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Г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жет вступать в реакцию этерификации</w:t>
            </w:r>
          </w:p>
        </w:tc>
      </w:tr>
      <w:tr w:rsidR="008A6C4E" w:rsidRPr="00DA6516" w:rsidTr="008A6C4E">
        <w:tc>
          <w:tcPr>
            <w:tcW w:w="416" w:type="dxa"/>
            <w:vMerge w:val="restart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Целлюлоза</w:t>
            </w:r>
          </w:p>
        </w:tc>
        <w:tc>
          <w:tcPr>
            <w:tcW w:w="420" w:type="dxa"/>
            <w:vMerge w:val="restart"/>
          </w:tcPr>
          <w:p w:rsidR="008A6C4E" w:rsidRPr="00DA6516" w:rsidRDefault="008E293D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Д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сится к синтетическим волокнам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Фенолформальдегидная смола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Е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лярная масса структурного звена равна молярной массе мономера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йлон</w:t>
            </w:r>
            <w:proofErr w:type="spellEnd"/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Ж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Является природным полимером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истирол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З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жно получить по реакции полимеризации</w:t>
            </w:r>
          </w:p>
        </w:tc>
      </w:tr>
      <w:tr w:rsidR="008A6C4E" w:rsidRPr="00DA6516" w:rsidTr="008A6C4E">
        <w:tc>
          <w:tcPr>
            <w:tcW w:w="416" w:type="dxa"/>
            <w:vMerge w:val="restart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туральный каучук</w:t>
            </w:r>
          </w:p>
        </w:tc>
        <w:tc>
          <w:tcPr>
            <w:tcW w:w="420" w:type="dxa"/>
            <w:vMerge w:val="restart"/>
          </w:tcPr>
          <w:p w:rsidR="008A6C4E" w:rsidRPr="00DA6516" w:rsidRDefault="008E293D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И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тносится к искусственным волокнам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ахмал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К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оставе имеется пептидная связь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цетатный шёлк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Л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 структурном звене есть ароматические кольца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Кевлар</w:t>
            </w:r>
            <w:proofErr w:type="spellEnd"/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М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лучают по реакции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сополиконденсации</w:t>
            </w:r>
            <w:proofErr w:type="spellEnd"/>
          </w:p>
        </w:tc>
      </w:tr>
      <w:tr w:rsidR="008A6C4E" w:rsidRPr="00DA6516" w:rsidTr="008A6C4E">
        <w:tc>
          <w:tcPr>
            <w:tcW w:w="416" w:type="dxa"/>
            <w:vMerge w:val="restart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Полиэтиленгликоль</w:t>
            </w:r>
            <w:proofErr w:type="spellEnd"/>
          </w:p>
        </w:tc>
        <w:tc>
          <w:tcPr>
            <w:tcW w:w="420" w:type="dxa"/>
            <w:vMerge w:val="restart"/>
          </w:tcPr>
          <w:p w:rsidR="008A6C4E" w:rsidRPr="00DA6516" w:rsidRDefault="008E293D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Н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роме углерода и водорода есть другие химические элементы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Бутадиенстирольный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аучук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О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В составе структурного звена имеются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гидроксогруппы</w:t>
            </w:r>
            <w:proofErr w:type="spellEnd"/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2687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иэтилен</w:t>
            </w:r>
          </w:p>
        </w:tc>
        <w:tc>
          <w:tcPr>
            <w:tcW w:w="420" w:type="dxa"/>
            <w:vMerge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DA6516" w:rsidRDefault="008A6C4E" w:rsidP="0056289A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П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спользуют для получения резины</w:t>
            </w:r>
          </w:p>
        </w:tc>
      </w:tr>
      <w:tr w:rsidR="008A6C4E" w:rsidRPr="00DA6516" w:rsidTr="008A6C4E">
        <w:tc>
          <w:tcPr>
            <w:tcW w:w="416" w:type="dxa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2687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ироксилин</w:t>
            </w:r>
          </w:p>
        </w:tc>
        <w:tc>
          <w:tcPr>
            <w:tcW w:w="420" w:type="dxa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54" w:type="dxa"/>
          </w:tcPr>
          <w:p w:rsidR="008A6C4E" w:rsidRPr="008A6C4E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8A6C4E">
              <w:rPr>
                <w:rFonts w:ascii="Times New Roman" w:hAnsi="Times New Roman" w:cs="Times New Roman"/>
                <w:b/>
                <w:sz w:val="24"/>
                <w:szCs w:val="24"/>
              </w:rPr>
              <w:t>Р</w:t>
            </w:r>
          </w:p>
        </w:tc>
        <w:tc>
          <w:tcPr>
            <w:tcW w:w="4912" w:type="dxa"/>
          </w:tcPr>
          <w:p w:rsidR="008A6C4E" w:rsidRPr="00DA6516" w:rsidRDefault="008A6C4E" w:rsidP="008A6C4E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Молярная масса структурного звена меньше молярной массы мономера</w:t>
            </w:r>
          </w:p>
        </w:tc>
      </w:tr>
      <w:tr w:rsidR="008A6C4E" w:rsidRPr="00DA6516" w:rsidTr="00975D2F">
        <w:tc>
          <w:tcPr>
            <w:tcW w:w="416" w:type="dxa"/>
            <w:vMerge w:val="restart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A6516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45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2687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оливинилхлорид</w:t>
            </w:r>
          </w:p>
        </w:tc>
        <w:tc>
          <w:tcPr>
            <w:tcW w:w="5786" w:type="dxa"/>
            <w:gridSpan w:val="3"/>
            <w:vMerge w:val="restart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6C4E" w:rsidRPr="00DA6516" w:rsidTr="00975D2F">
        <w:tc>
          <w:tcPr>
            <w:tcW w:w="416" w:type="dxa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2687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авсан</w:t>
            </w:r>
          </w:p>
        </w:tc>
        <w:tc>
          <w:tcPr>
            <w:tcW w:w="5786" w:type="dxa"/>
            <w:gridSpan w:val="3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6C4E" w:rsidRPr="00DA6516" w:rsidTr="00975D2F">
        <w:tc>
          <w:tcPr>
            <w:tcW w:w="416" w:type="dxa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2687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ексиглас</w:t>
            </w:r>
          </w:p>
        </w:tc>
        <w:tc>
          <w:tcPr>
            <w:tcW w:w="5786" w:type="dxa"/>
            <w:gridSpan w:val="3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6C4E" w:rsidRPr="00DA6516" w:rsidTr="00975D2F">
        <w:tc>
          <w:tcPr>
            <w:tcW w:w="416" w:type="dxa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2687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Тефлон</w:t>
            </w:r>
            <w:proofErr w:type="spellEnd"/>
          </w:p>
        </w:tc>
        <w:tc>
          <w:tcPr>
            <w:tcW w:w="5786" w:type="dxa"/>
            <w:gridSpan w:val="3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8A6C4E" w:rsidRPr="00DA6516" w:rsidTr="00975D2F">
        <w:tc>
          <w:tcPr>
            <w:tcW w:w="41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56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687" w:type="dxa"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786" w:type="dxa"/>
            <w:gridSpan w:val="3"/>
            <w:vMerge/>
          </w:tcPr>
          <w:p w:rsidR="008A6C4E" w:rsidRPr="00DA6516" w:rsidRDefault="008A6C4E" w:rsidP="008A6C4E">
            <w:pPr>
              <w:pStyle w:val="a3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B5478" w:rsidRDefault="003B5478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672"/>
        <w:gridCol w:w="4673"/>
      </w:tblGrid>
      <w:tr w:rsidR="00933A5D" w:rsidTr="004E0B49">
        <w:tc>
          <w:tcPr>
            <w:tcW w:w="9345" w:type="dxa"/>
            <w:gridSpan w:val="2"/>
          </w:tcPr>
          <w:p w:rsidR="00933A5D" w:rsidRPr="00933A5D" w:rsidRDefault="00933A5D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3A5D">
              <w:rPr>
                <w:rFonts w:ascii="Times New Roman" w:hAnsi="Times New Roman" w:cs="Times New Roman"/>
                <w:b/>
                <w:sz w:val="28"/>
                <w:szCs w:val="28"/>
              </w:rPr>
              <w:t>Тест</w:t>
            </w:r>
          </w:p>
        </w:tc>
      </w:tr>
      <w:tr w:rsidR="00933A5D" w:rsidTr="004E0B49">
        <w:tc>
          <w:tcPr>
            <w:tcW w:w="4672" w:type="dxa"/>
          </w:tcPr>
          <w:p w:rsidR="00933A5D" w:rsidRPr="00933A5D" w:rsidRDefault="00933A5D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3A5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673" w:type="dxa"/>
          </w:tcPr>
          <w:p w:rsidR="00933A5D" w:rsidRPr="00933A5D" w:rsidRDefault="00933A5D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3A5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933A5D" w:rsidTr="004E0B49">
        <w:tc>
          <w:tcPr>
            <w:tcW w:w="4672" w:type="dxa"/>
          </w:tcPr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Природным высокомолекулярным соединением является:</w:t>
            </w:r>
          </w:p>
          <w:p w:rsid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а) вискоза;               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б) пироксилин;    </w:t>
            </w:r>
          </w:p>
          <w:p w:rsid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в) лигнин;                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>г) сахароза.</w:t>
            </w:r>
          </w:p>
        </w:tc>
        <w:tc>
          <w:tcPr>
            <w:tcW w:w="4673" w:type="dxa"/>
          </w:tcPr>
          <w:p w:rsidR="00933A5D" w:rsidRPr="00933A5D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</w:t>
            </w:r>
            <w:r w:rsid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Синтетическими </w:t>
            </w:r>
            <w:r w:rsidR="00933A5D" w:rsidRP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полимерами являются: 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1) поливинилхлорид и </w:t>
            </w:r>
            <w:proofErr w:type="spellStart"/>
            <w:r w:rsidRPr="00933A5D">
              <w:rPr>
                <w:rFonts w:ascii="Times New Roman" w:hAnsi="Times New Roman" w:cs="Times New Roman"/>
                <w:sz w:val="24"/>
                <w:szCs w:val="24"/>
              </w:rPr>
              <w:t>тефлон</w:t>
            </w:r>
            <w:proofErr w:type="spellEnd"/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>2) крахмал и капрон;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3) полистирол и этилен;              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>4) белки и гликоген.</w:t>
            </w:r>
          </w:p>
        </w:tc>
      </w:tr>
      <w:tr w:rsidR="00933A5D" w:rsidTr="004E0B49">
        <w:tc>
          <w:tcPr>
            <w:tcW w:w="4672" w:type="dxa"/>
          </w:tcPr>
          <w:p w:rsidR="00933A5D" w:rsidRPr="00933A5D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933A5D" w:rsidRP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Искусственным волокном является: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    1) </w:t>
            </w:r>
            <w:proofErr w:type="gramStart"/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хлопковое;   </w:t>
            </w:r>
            <w:proofErr w:type="gramEnd"/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           2)  шерсть;            </w:t>
            </w:r>
          </w:p>
          <w:p w:rsidR="00933A5D" w:rsidRPr="00933A5D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    3) ацетатное;              4)  </w:t>
            </w:r>
            <w:proofErr w:type="spellStart"/>
            <w:r w:rsidRPr="00933A5D">
              <w:rPr>
                <w:rFonts w:ascii="Times New Roman" w:hAnsi="Times New Roman" w:cs="Times New Roman"/>
                <w:sz w:val="24"/>
                <w:szCs w:val="24"/>
              </w:rPr>
              <w:t>найлон</w:t>
            </w:r>
            <w:proofErr w:type="spellEnd"/>
            <w:r w:rsidRPr="00933A5D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73" w:type="dxa"/>
          </w:tcPr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2</w:t>
            </w:r>
            <w:r w:rsidR="00933A5D" w:rsidRP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К синтетическим волокнам не </w:t>
            </w:r>
            <w:proofErr w:type="gramStart"/>
            <w:r w:rsidR="00933A5D" w:rsidRPr="00933A5D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тносится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</w:t>
            </w:r>
            <w:proofErr w:type="gramEnd"/>
            <w:r w:rsidR="00933A5D"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1) капрон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</w:t>
            </w:r>
            <w:r w:rsidR="00933A5D"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proofErr w:type="spellStart"/>
            <w:r w:rsidR="00933A5D" w:rsidRPr="00933A5D">
              <w:rPr>
                <w:rFonts w:ascii="Times New Roman" w:hAnsi="Times New Roman" w:cs="Times New Roman"/>
                <w:sz w:val="24"/>
                <w:szCs w:val="24"/>
              </w:rPr>
              <w:t>найлон</w:t>
            </w:r>
            <w:proofErr w:type="spellEnd"/>
            <w:r w:rsidR="00933A5D"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</w:p>
          <w:p w:rsidR="00933A5D" w:rsidRPr="00933A5D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</w:t>
            </w:r>
            <w:r w:rsidR="00933A5D" w:rsidRPr="00933A5D">
              <w:rPr>
                <w:rFonts w:ascii="Times New Roman" w:hAnsi="Times New Roman" w:cs="Times New Roman"/>
                <w:sz w:val="24"/>
                <w:szCs w:val="24"/>
              </w:rPr>
              <w:t xml:space="preserve">3) вискоза;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="00933A5D" w:rsidRPr="00933A5D">
              <w:rPr>
                <w:rFonts w:ascii="Times New Roman" w:hAnsi="Times New Roman" w:cs="Times New Roman"/>
                <w:sz w:val="24"/>
                <w:szCs w:val="24"/>
              </w:rPr>
              <w:t>4) лавсан.</w:t>
            </w:r>
          </w:p>
        </w:tc>
      </w:tr>
      <w:tr w:rsidR="00933A5D" w:rsidTr="004E0B49">
        <w:tc>
          <w:tcPr>
            <w:tcW w:w="4672" w:type="dxa"/>
          </w:tcPr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3. 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Реакция полимеризации лежит в основе получения:</w:t>
            </w:r>
          </w:p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) белков из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аминокислот;   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2</w:t>
            </w: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) каучука;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33A5D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) полистирола;      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4)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найлон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73" w:type="dxa"/>
          </w:tcPr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3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Реакция поликонденсации лежит в основе получения: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proofErr w:type="spellStart"/>
            <w:proofErr w:type="gram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найлона</w:t>
            </w:r>
            <w:proofErr w:type="spell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  <w:proofErr w:type="gram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   2) полистирола из стирола;       </w:t>
            </w:r>
          </w:p>
          <w:p w:rsidR="00933A5D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3) крахмала из глюкозы;           4) лавсана.</w:t>
            </w:r>
          </w:p>
        </w:tc>
      </w:tr>
      <w:tr w:rsidR="00933A5D" w:rsidTr="004E0B49">
        <w:tc>
          <w:tcPr>
            <w:tcW w:w="4672" w:type="dxa"/>
          </w:tcPr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4. 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динаковую формулу </w:t>
            </w:r>
            <w:proofErr w:type="spellStart"/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ономерного</w:t>
            </w:r>
            <w:proofErr w:type="spellEnd"/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звена имеют:</w:t>
            </w:r>
          </w:p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1) гликоген и крахмал;   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2) лавсан и капрон;        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3) полистирол и полихлорвинил;           </w:t>
            </w:r>
          </w:p>
          <w:p w:rsidR="00933A5D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4) капрон и </w:t>
            </w:r>
            <w:proofErr w:type="spell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найлон</w:t>
            </w:r>
            <w:proofErr w:type="spell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73" w:type="dxa"/>
          </w:tcPr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4. 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Одинак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овую формулу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ономерного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звена 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имеют:</w:t>
            </w:r>
          </w:p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1) капрон и </w:t>
            </w:r>
            <w:proofErr w:type="spell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найлон</w:t>
            </w:r>
            <w:proofErr w:type="spell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;         </w:t>
            </w:r>
          </w:p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2) лавсан и капрон;          </w:t>
            </w:r>
          </w:p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3) крахмал и целлюлоза;        </w:t>
            </w:r>
          </w:p>
          <w:p w:rsidR="00933A5D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4) полиизопрен и полибутадиен.</w:t>
            </w:r>
          </w:p>
        </w:tc>
      </w:tr>
      <w:tr w:rsidR="00933A5D" w:rsidTr="004E0B49">
        <w:tc>
          <w:tcPr>
            <w:tcW w:w="4672" w:type="dxa"/>
          </w:tcPr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 xml:space="preserve">5.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Сложноэфирная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связь присутствует в </w:t>
            </w:r>
            <w:proofErr w:type="gramStart"/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составе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proofErr w:type="gram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1) лавсана;           2) крахмала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натурального каучука;         </w:t>
            </w:r>
          </w:p>
          <w:p w:rsidR="00933A5D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proofErr w:type="spell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триацетилцелюлозы</w:t>
            </w:r>
            <w:proofErr w:type="spell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4673" w:type="dxa"/>
          </w:tcPr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5. Амидная связь входит в состав: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    1) </w:t>
            </w:r>
            <w:proofErr w:type="gram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капрона;   </w:t>
            </w:r>
            <w:proofErr w:type="gram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             2)  лавсана;            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    3) </w:t>
            </w:r>
            <w:proofErr w:type="spellStart"/>
            <w:proofErr w:type="gram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найлона</w:t>
            </w:r>
            <w:proofErr w:type="spell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;   </w:t>
            </w:r>
            <w:proofErr w:type="gram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 xml:space="preserve">             4)  </w:t>
            </w:r>
            <w:proofErr w:type="spellStart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кевлара</w:t>
            </w:r>
            <w:proofErr w:type="spellEnd"/>
            <w:r w:rsidRPr="009310DA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p w:rsidR="00933A5D" w:rsidRPr="009310DA" w:rsidRDefault="00933A5D" w:rsidP="009310DA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310DA" w:rsidTr="004E0B49">
        <w:tc>
          <w:tcPr>
            <w:tcW w:w="4672" w:type="dxa"/>
          </w:tcPr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6. Пироксилин – это второе название: </w:t>
            </w:r>
          </w:p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гликогена;   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  2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>) гуттаперчи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3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</w:t>
            </w:r>
            <w:proofErr w:type="spellStart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>тринитроцеллюлозы</w:t>
            </w:r>
            <w:proofErr w:type="spellEnd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) </w:t>
            </w:r>
            <w:proofErr w:type="spell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триацетилцеллюлозы</w:t>
            </w:r>
            <w:proofErr w:type="spellEnd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4673" w:type="dxa"/>
          </w:tcPr>
          <w:p w:rsid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6. Полимер, называемый «оргстекло» получают полимеризацией: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этилентерефталата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  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) винилацетата;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) метилметакрилата;        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4) </w:t>
            </w:r>
            <w:proofErr w:type="spellStart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>тефлона</w:t>
            </w:r>
            <w:proofErr w:type="spellEnd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</w:tr>
      <w:tr w:rsidR="009310DA" w:rsidTr="004E0B49">
        <w:tc>
          <w:tcPr>
            <w:tcW w:w="4672" w:type="dxa"/>
          </w:tcPr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Превращение стирола в полистирол относится к реакции: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а) </w:t>
            </w:r>
            <w:proofErr w:type="gramStart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зомеризации;   </w:t>
            </w:r>
            <w:proofErr w:type="gramEnd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б) поликонденсации;   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в) дегидратации;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>г) полимеризации.</w:t>
            </w:r>
          </w:p>
        </w:tc>
        <w:tc>
          <w:tcPr>
            <w:tcW w:w="4673" w:type="dxa"/>
          </w:tcPr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7</w:t>
            </w:r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Получение капрона относится </w:t>
            </w:r>
            <w:proofErr w:type="gramStart"/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к  реакции</w:t>
            </w:r>
            <w:proofErr w:type="gramEnd"/>
            <w:r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: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а) </w:t>
            </w:r>
            <w:proofErr w:type="gramStart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изомеризации;   </w:t>
            </w:r>
            <w:proofErr w:type="gramEnd"/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б) поликонденсации;     </w:t>
            </w:r>
          </w:p>
          <w:p w:rsidR="009310DA" w:rsidRPr="009310DA" w:rsidRDefault="009310DA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в) дегидратации; 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9310DA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г) полимеризации.</w:t>
            </w:r>
          </w:p>
        </w:tc>
      </w:tr>
      <w:tr w:rsidR="009310DA" w:rsidTr="004E0B49">
        <w:tc>
          <w:tcPr>
            <w:tcW w:w="4672" w:type="dxa"/>
          </w:tcPr>
          <w:p w:rsidR="009310DA" w:rsidRPr="009310DA" w:rsidRDefault="004E0B49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  <w:r w:rsidR="009310DA" w:rsidRPr="009310DA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Одно органическое вещество является исходным при получении: </w:t>
            </w:r>
          </w:p>
          <w:p w:rsidR="004E0B49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а) лавсана;             </w:t>
            </w:r>
          </w:p>
          <w:p w:rsidR="009310DA" w:rsidRPr="004E0B49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б) </w:t>
            </w:r>
            <w:proofErr w:type="spellStart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кевлара</w:t>
            </w:r>
            <w:proofErr w:type="spellEnd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    </w:t>
            </w:r>
          </w:p>
          <w:p w:rsidR="004E0B49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в) пироксилина;     </w:t>
            </w:r>
          </w:p>
          <w:p w:rsidR="009310DA" w:rsidRPr="004E0B49" w:rsidRDefault="009310DA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г) </w:t>
            </w:r>
            <w:proofErr w:type="spellStart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триацетилцеллюлозы</w:t>
            </w:r>
            <w:proofErr w:type="spellEnd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.</w:t>
            </w:r>
          </w:p>
        </w:tc>
        <w:tc>
          <w:tcPr>
            <w:tcW w:w="4673" w:type="dxa"/>
          </w:tcPr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8</w:t>
            </w:r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. В макромолекулах каких ВМС </w:t>
            </w:r>
            <w:proofErr w:type="spellStart"/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мономерные</w:t>
            </w:r>
            <w:proofErr w:type="spellEnd"/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остатки связывает одинаковая группировка атомов:</w:t>
            </w:r>
          </w:p>
          <w:p w:rsidR="004E0B49" w:rsidRDefault="004E0B49" w:rsidP="004E0B49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а) лавсан, </w:t>
            </w:r>
            <w:proofErr w:type="gramStart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хлопок;   </w:t>
            </w:r>
            <w:proofErr w:type="gramEnd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б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шерсть, капрон. </w:t>
            </w:r>
          </w:p>
          <w:p w:rsidR="004E0B49" w:rsidRDefault="004E0B49" w:rsidP="004E0B49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в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искусственный шёлк, </w:t>
            </w:r>
            <w:proofErr w:type="spellStart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найлон</w:t>
            </w:r>
            <w:proofErr w:type="spellEnd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   </w:t>
            </w:r>
          </w:p>
          <w:p w:rsidR="009310DA" w:rsidRPr="004E0B49" w:rsidRDefault="004E0B49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г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) лигнин целлюлоза;          </w:t>
            </w:r>
          </w:p>
        </w:tc>
      </w:tr>
      <w:tr w:rsidR="009310DA" w:rsidTr="004E0B49">
        <w:tc>
          <w:tcPr>
            <w:tcW w:w="4672" w:type="dxa"/>
          </w:tcPr>
          <w:p w:rsidR="004E0B49" w:rsidRDefault="004E0B49" w:rsidP="004E0B49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9</w:t>
            </w:r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Бромную воду обесцвечивают:</w:t>
            </w:r>
          </w:p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proofErr w:type="gramStart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лиэтилен;   </w:t>
            </w:r>
            <w:proofErr w:type="gramEnd"/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 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2)  полибутадиен;       </w:t>
            </w:r>
          </w:p>
          <w:p w:rsidR="009310DA" w:rsidRPr="004E0B49" w:rsidRDefault="004E0B49" w:rsidP="009310DA">
            <w:pPr>
              <w:pStyle w:val="a3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3) полистирол;       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    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4) полиизопрен.</w:t>
            </w:r>
          </w:p>
        </w:tc>
        <w:tc>
          <w:tcPr>
            <w:tcW w:w="4673" w:type="dxa"/>
          </w:tcPr>
          <w:p w:rsidR="004E0B49" w:rsidRDefault="004E0B49" w:rsidP="004E0B49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9) </w:t>
            </w:r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Бромную воду обесцвечивают:</w:t>
            </w:r>
          </w:p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1) </w:t>
            </w:r>
            <w:proofErr w:type="spellStart"/>
            <w:proofErr w:type="gramStart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>полиэтиленгликоль</w:t>
            </w:r>
            <w:proofErr w:type="spell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;   </w:t>
            </w:r>
            <w:proofErr w:type="gramEnd"/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2)  полиизопрен;        </w:t>
            </w:r>
          </w:p>
          <w:p w:rsidR="009310DA" w:rsidRPr="009310DA" w:rsidRDefault="004E0B49" w:rsidP="009310DA">
            <w:pPr>
              <w:pStyle w:val="a3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3)</w:t>
            </w: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 полиэтилен;                 </w:t>
            </w:r>
            <w:r w:rsidRPr="004E0B49">
              <w:rPr>
                <w:rFonts w:ascii="Times New Roman" w:hAnsi="Times New Roman" w:cs="Times New Roman"/>
                <w:bCs/>
                <w:sz w:val="24"/>
                <w:szCs w:val="24"/>
              </w:rPr>
              <w:t>4) полибутадиен.</w:t>
            </w:r>
          </w:p>
        </w:tc>
      </w:tr>
      <w:tr w:rsidR="00933A5D" w:rsidTr="004E0B49">
        <w:tc>
          <w:tcPr>
            <w:tcW w:w="4672" w:type="dxa"/>
          </w:tcPr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. Вещества, вступающие в реакцию поликонденсации, обязательно должны:</w:t>
            </w:r>
          </w:p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а) быть бифункциональными;                     </w:t>
            </w:r>
          </w:p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б) быть ненасыщенными;     </w:t>
            </w:r>
          </w:p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в) содержать функциональные группы;     </w:t>
            </w:r>
          </w:p>
          <w:p w:rsidR="00933A5D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>г) иметь циклическое строение.</w:t>
            </w:r>
          </w:p>
        </w:tc>
        <w:tc>
          <w:tcPr>
            <w:tcW w:w="4673" w:type="dxa"/>
          </w:tcPr>
          <w:p w:rsidR="004E0B49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10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. Н</w:t>
            </w:r>
            <w:r w:rsidRPr="004E0B49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еобходимым условием полимеризации вещества является:</w:t>
            </w:r>
          </w:p>
          <w:p w:rsid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а) отсутствие функциональных групп в </w:t>
            </w:r>
            <w:proofErr w:type="gramStart"/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молекуле;   </w:t>
            </w:r>
            <w:proofErr w:type="gramEnd"/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б) наличие кратных связей;     </w:t>
            </w:r>
          </w:p>
          <w:p w:rsid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 xml:space="preserve">в) полярность молекул;    </w:t>
            </w:r>
          </w:p>
          <w:p w:rsidR="00933A5D" w:rsidRPr="004E0B49" w:rsidRDefault="004E0B4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4E0B49">
              <w:rPr>
                <w:rFonts w:ascii="Times New Roman" w:hAnsi="Times New Roman" w:cs="Times New Roman"/>
                <w:sz w:val="24"/>
                <w:szCs w:val="24"/>
              </w:rPr>
              <w:t>г) газообразное состояние.</w:t>
            </w:r>
          </w:p>
        </w:tc>
      </w:tr>
      <w:tr w:rsidR="004E0B49" w:rsidTr="004E0B49">
        <w:tc>
          <w:tcPr>
            <w:tcW w:w="9345" w:type="dxa"/>
            <w:gridSpan w:val="2"/>
          </w:tcPr>
          <w:p w:rsidR="004E0B49" w:rsidRPr="004E0B49" w:rsidRDefault="003B5478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Задачи из ЦТ (2 варианта – в качестве примера)</w:t>
            </w:r>
            <w:r w:rsidR="004E0B49" w:rsidRPr="004E0B49">
              <w:rPr>
                <w:rFonts w:ascii="Times New Roman" w:hAnsi="Times New Roman" w:cs="Times New Roman"/>
                <w:b/>
                <w:sz w:val="28"/>
                <w:szCs w:val="28"/>
              </w:rPr>
              <w:t>:</w:t>
            </w:r>
          </w:p>
        </w:tc>
      </w:tr>
      <w:tr w:rsidR="004E0B49" w:rsidTr="004E0B49">
        <w:tc>
          <w:tcPr>
            <w:tcW w:w="4672" w:type="dxa"/>
          </w:tcPr>
          <w:p w:rsidR="004E0B49" w:rsidRPr="00933A5D" w:rsidRDefault="004E0B49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3A5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1</w:t>
            </w:r>
          </w:p>
        </w:tc>
        <w:tc>
          <w:tcPr>
            <w:tcW w:w="4673" w:type="dxa"/>
          </w:tcPr>
          <w:p w:rsidR="004E0B49" w:rsidRPr="00933A5D" w:rsidRDefault="004E0B49" w:rsidP="004E0B49">
            <w:pPr>
              <w:pStyle w:val="a3"/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933A5D">
              <w:rPr>
                <w:rFonts w:ascii="Times New Roman" w:hAnsi="Times New Roman" w:cs="Times New Roman"/>
                <w:b/>
                <w:sz w:val="28"/>
                <w:szCs w:val="28"/>
              </w:rPr>
              <w:t>Вариант 2</w:t>
            </w:r>
          </w:p>
        </w:tc>
      </w:tr>
      <w:tr w:rsidR="009C1BD9" w:rsidTr="004E0B49">
        <w:tc>
          <w:tcPr>
            <w:tcW w:w="4672" w:type="dxa"/>
          </w:tcPr>
          <w:p w:rsidR="009C1BD9" w:rsidRDefault="009C1BD9" w:rsidP="003B547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Бутилкаучук синтезируют путём совместной полимеризации 2-метилпропена и изопрена. Макромолекулы бутилкаучука содержат звенья обоих мономеров. Бутилкаучук массой 19,72 г может обесцветить 32 г раствора брома в четырёххлористом углероде с массовой долей брома 5%. Рассчитайте, сколько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ономерных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веньев 2-метилпропена приходится на одно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ономерно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вено изопрена в бутилкаучуке.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4673" w:type="dxa"/>
          </w:tcPr>
          <w:p w:rsidR="009C1BD9" w:rsidRDefault="009C1BD9" w:rsidP="003B547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1. Некоторый полимер получают совместной полимеризацией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этена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и бутадиена-1,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3  .</w:t>
            </w:r>
            <w:proofErr w:type="gram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Макромолекулы полимера содержат звенья обоих мономеров. Полимер массой 10,47 г может обесцветить 60 г раствора брома в четырёххлористом углероде с массовой долей брома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%. Рассчитайте, сколько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ономерных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веньев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>этил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на приходится на одно </w:t>
            </w:r>
            <w:proofErr w:type="spellStart"/>
            <w:r>
              <w:rPr>
                <w:rFonts w:ascii="Times New Roman" w:hAnsi="Times New Roman" w:cs="Times New Roman"/>
                <w:sz w:val="24"/>
                <w:szCs w:val="24"/>
              </w:rPr>
              <w:t>мономерное</w:t>
            </w:r>
            <w:proofErr w:type="spellEnd"/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звено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>бутади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на в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>полиме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е.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4E0B49" w:rsidTr="004E0B49">
        <w:tc>
          <w:tcPr>
            <w:tcW w:w="4672" w:type="dxa"/>
          </w:tcPr>
          <w:p w:rsidR="007E62C5" w:rsidRDefault="009C1BD9" w:rsidP="004E0B4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При взаимодействии </w:t>
            </w:r>
            <w:r w:rsidR="007E62C5" w:rsidRPr="007E62C5">
              <w:rPr>
                <w:rFonts w:ascii="Times New Roman" w:hAnsi="Times New Roman" w:cs="Times New Roman"/>
                <w:sz w:val="24"/>
                <w:szCs w:val="24"/>
              </w:rPr>
              <w:t>адипиновой</w:t>
            </w:r>
            <w:r w:rsidR="0067464C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62C5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кислоты 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и </w:t>
            </w:r>
            <w:proofErr w:type="spellStart"/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>гексаметилендиамина</w:t>
            </w:r>
            <w:proofErr w:type="spellEnd"/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 образуется высокомолекулярное соединение, в котором число остатков обоих мономеров одинаково. К моменту, когда прореагировало 2,1024 г адипино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вой кислоты, образовалась вода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массой </w:t>
            </w:r>
          </w:p>
          <w:p w:rsidR="004E0B49" w:rsidRPr="007E62C5" w:rsidRDefault="004E0B49" w:rsidP="003B547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0,5112 г. Укажите среднее число остатков адипиновой кислоты в молекуле образовавшегося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 xml:space="preserve">высокомолекулярного соединения.  </w:t>
            </w:r>
          </w:p>
        </w:tc>
        <w:tc>
          <w:tcPr>
            <w:tcW w:w="4673" w:type="dxa"/>
          </w:tcPr>
          <w:p w:rsidR="004E0B49" w:rsidRPr="007E62C5" w:rsidRDefault="009C1BD9" w:rsidP="003B5478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При взаимодействии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>этиленгликоля с терефталевой кислоты (избыток) образуется высокомолекулярное соединение, в котором число остатков первого мономера на один меньше, чем второго мономера.  К моме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нту, когда прореагировало 58,1 г 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>терефталевой кислоты, образовалась вода массой 12,15 г. Укажите средне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 xml:space="preserve">е число остатков этиленгликоля 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>в молекуле полученного</w:t>
            </w:r>
            <w:r w:rsidR="004E0B49" w:rsidRPr="007E62C5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7E62C5">
              <w:rPr>
                <w:rFonts w:ascii="Times New Roman" w:hAnsi="Times New Roman" w:cs="Times New Roman"/>
                <w:sz w:val="24"/>
                <w:szCs w:val="24"/>
              </w:rPr>
              <w:t>высокомолекулярного соединения.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</w:tc>
      </w:tr>
    </w:tbl>
    <w:p w:rsidR="00623ACC" w:rsidRPr="00B10EC9" w:rsidRDefault="00623ACC" w:rsidP="00623ACC">
      <w:pPr>
        <w:pStyle w:val="a3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456"/>
        <w:gridCol w:w="4083"/>
        <w:gridCol w:w="456"/>
        <w:gridCol w:w="4350"/>
      </w:tblGrid>
      <w:tr w:rsidR="00623ACC" w:rsidRPr="003B5478" w:rsidTr="00623ACC">
        <w:tc>
          <w:tcPr>
            <w:tcW w:w="9345" w:type="dxa"/>
            <w:gridSpan w:val="4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Химический диктант «Полимеры»</w:t>
            </w:r>
          </w:p>
        </w:tc>
      </w:tr>
      <w:tr w:rsidR="00623ACC" w:rsidRPr="003B5478" w:rsidTr="003B5478">
        <w:tc>
          <w:tcPr>
            <w:tcW w:w="4519" w:type="dxa"/>
            <w:gridSpan w:val="2"/>
          </w:tcPr>
          <w:p w:rsidR="00623ACC" w:rsidRPr="003B5478" w:rsidRDefault="00623ACC" w:rsidP="00D16D7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54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ариант </w:t>
            </w:r>
            <w:r w:rsidR="00D16D79" w:rsidRPr="003B547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</w:t>
            </w:r>
          </w:p>
        </w:tc>
        <w:tc>
          <w:tcPr>
            <w:tcW w:w="4826" w:type="dxa"/>
            <w:gridSpan w:val="2"/>
          </w:tcPr>
          <w:p w:rsidR="00623ACC" w:rsidRPr="003B5478" w:rsidRDefault="00623ACC" w:rsidP="00D16D79">
            <w:pPr>
              <w:pStyle w:val="a3"/>
              <w:jc w:val="center"/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</w:pPr>
            <w:r w:rsidRPr="003B54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Вариант </w:t>
            </w:r>
            <w:r w:rsidR="00D16D79" w:rsidRPr="003B5478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Полимеры имеют большую молярную массу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Простейший синтетический полимер - полиэтилен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Крахмал и целлюлоза – природные полимеры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4370" w:type="dxa"/>
          </w:tcPr>
          <w:p w:rsidR="00623ACC" w:rsidRPr="003B5478" w:rsidRDefault="00D16D79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Для кач</w:t>
            </w:r>
            <w:r w:rsidR="009C1BD9"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ественного </w:t>
            </w:r>
            <w:r w:rsidR="00623ACC" w:rsidRPr="003B5478">
              <w:rPr>
                <w:rFonts w:ascii="Times New Roman" w:hAnsi="Times New Roman" w:cs="Times New Roman"/>
                <w:sz w:val="24"/>
                <w:szCs w:val="24"/>
              </w:rPr>
              <w:t>определения крахмала используется реакция с содой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Крахмал состоит из остатков фруктозы</w:t>
            </w:r>
          </w:p>
        </w:tc>
        <w:tc>
          <w:tcPr>
            <w:tcW w:w="456" w:type="dxa"/>
          </w:tcPr>
          <w:p w:rsidR="00623ACC" w:rsidRPr="003B5478" w:rsidRDefault="009C1BD9" w:rsidP="009C1BD9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4370" w:type="dxa"/>
          </w:tcPr>
          <w:p w:rsidR="00623ACC" w:rsidRPr="003B5478" w:rsidRDefault="009C1BD9" w:rsidP="009C1BD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Целлюлоза растворима в горячей воде  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Органические полимеры состоят только из атомов С и Н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4370" w:type="dxa"/>
          </w:tcPr>
          <w:p w:rsidR="00623ACC" w:rsidRPr="003B5478" w:rsidRDefault="009C1BD9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Реакция полимеризации протекает за счёт разрыва кратных связей 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9C1BD9" w:rsidP="009C1BD9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Гликоген – это животный крахмал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Целлулоид – природный полимер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Для веществ</w:t>
            </w:r>
            <w:r w:rsidR="009C1BD9"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 полученных по реакции поликонденсации</w:t>
            </w:r>
            <w:r w:rsidR="003B5478">
              <w:rPr>
                <w:rFonts w:ascii="Times New Roman" w:hAnsi="Times New Roman" w:cs="Times New Roman"/>
                <w:sz w:val="24"/>
                <w:szCs w:val="24"/>
              </w:rPr>
              <w:t xml:space="preserve">  М(</w:t>
            </w:r>
            <w:proofErr w:type="spellStart"/>
            <w:r w:rsidR="003B5478">
              <w:rPr>
                <w:rFonts w:ascii="Times New Roman" w:hAnsi="Times New Roman" w:cs="Times New Roman"/>
                <w:sz w:val="24"/>
                <w:szCs w:val="24"/>
              </w:rPr>
              <w:t>стр.зв</w:t>
            </w:r>
            <w:proofErr w:type="spellEnd"/>
            <w:r w:rsidR="003B5478">
              <w:rPr>
                <w:rFonts w:ascii="Times New Roman" w:hAnsi="Times New Roman" w:cs="Times New Roman"/>
                <w:sz w:val="24"/>
                <w:szCs w:val="24"/>
              </w:rPr>
              <w:t>)≠</w:t>
            </w: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М(моном.)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Полиэтилен высокой плотности имеет линейную структуру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Реакция полимеризации протекает за счёт взаимодействия функциональных групп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:rsidR="00623ACC" w:rsidRPr="003B5478" w:rsidRDefault="00623ACC" w:rsidP="00D16D7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Большинство полимеров являются те</w:t>
            </w:r>
            <w:r w:rsidR="009C1BD9"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рмическими и электрическими </w:t>
            </w: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изоляторами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Крахмал и целлюлоза имеют одинаковое строение и свойства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Целлюлоза легко усваивается в организме человека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9C1BD9" w:rsidP="009C1BD9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098" w:type="dxa"/>
          </w:tcPr>
          <w:p w:rsidR="00623ACC" w:rsidRPr="003B5478" w:rsidRDefault="009C1BD9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Тефлон</w:t>
            </w:r>
            <w:proofErr w:type="spellEnd"/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 устойчив к нагреванию</w:t>
            </w:r>
          </w:p>
        </w:tc>
        <w:tc>
          <w:tcPr>
            <w:tcW w:w="456" w:type="dxa"/>
          </w:tcPr>
          <w:p w:rsidR="00623ACC" w:rsidRPr="003B5478" w:rsidRDefault="009C1BD9" w:rsidP="009C1BD9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Целлюлоза состоит из остатков глюкозы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Целлюлоза идёт на изготовление бумаги и мебели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9C1BD9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В состав органических</w:t>
            </w:r>
            <w:r w:rsidR="00623ACC"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 полимеров кроме С и Н могут входить другие элементы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При гидролизе крахмала в кислой среде образуется глюкоза 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Волокна льна и хлопка состоят из макромолекул целлюлозы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Реакция поликонденсации протекает за счёт взаимодействия функциональных групп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Для веществ получ</w:t>
            </w:r>
            <w:r w:rsidR="009C1BD9"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енных по реакции полимеризации </w:t>
            </w: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М(</w:t>
            </w:r>
            <w:proofErr w:type="spellStart"/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стр.зв</w:t>
            </w:r>
            <w:proofErr w:type="spellEnd"/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) = М(мономера)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Крахмал не усваивается в организме человека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Число звеньев в молекуле крахмала больше, чем в молекуле целлюлозы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9C1BD9" w:rsidP="009C1BD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При нагревании каучука с серой получают резину  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Белки и нуклеиновые кислоты – природные полимеры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Полиэтилен – природный полимер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4370" w:type="dxa"/>
          </w:tcPr>
          <w:p w:rsidR="00623ACC" w:rsidRPr="003B5478" w:rsidRDefault="009C1BD9" w:rsidP="009C1BD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Целлюлоза горюча и не растворима в воде  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Для качественного определения крахмала используется реакция с  </w:t>
            </w:r>
            <w:r w:rsidRPr="003B5478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3B5478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Для получения резины каучук нагревают с фосфором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Целлюлоза используется для производства мыла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9C1BD9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Конечный продукт реакции гидролиза крахмала - фруктоза 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Полиэтилен низкой плотности имеет разветвлённую структуру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370" w:type="dxa"/>
          </w:tcPr>
          <w:p w:rsidR="00623ACC" w:rsidRPr="003B5478" w:rsidRDefault="009C1BD9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Целлюлоза используется для производства искусств/  волокна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Крахмал хорошо растворим в воде и горюч</w:t>
            </w:r>
          </w:p>
        </w:tc>
        <w:tc>
          <w:tcPr>
            <w:tcW w:w="456" w:type="dxa"/>
          </w:tcPr>
          <w:p w:rsidR="00623ACC" w:rsidRPr="003B5478" w:rsidRDefault="009C1BD9" w:rsidP="009C1BD9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370" w:type="dxa"/>
          </w:tcPr>
          <w:p w:rsidR="00623ACC" w:rsidRPr="003B5478" w:rsidRDefault="009C1BD9" w:rsidP="009C1BD9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Гликоген с йодом даёт красную окраску  </w:t>
            </w:r>
          </w:p>
        </w:tc>
      </w:tr>
      <w:tr w:rsidR="00623ACC" w:rsidRPr="003B5478" w:rsidTr="003B5478">
        <w:tc>
          <w:tcPr>
            <w:tcW w:w="421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098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Число звеньев в мол. целлюлозы  меньше, чем в молекуле крахмала</w:t>
            </w:r>
          </w:p>
        </w:tc>
        <w:tc>
          <w:tcPr>
            <w:tcW w:w="456" w:type="dxa"/>
          </w:tcPr>
          <w:p w:rsidR="00623ACC" w:rsidRPr="003B5478" w:rsidRDefault="00623ACC" w:rsidP="00623ACC">
            <w:pPr>
              <w:pStyle w:val="a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4370" w:type="dxa"/>
          </w:tcPr>
          <w:p w:rsidR="00623ACC" w:rsidRPr="003B5478" w:rsidRDefault="00623ACC" w:rsidP="00623ACC">
            <w:pPr>
              <w:pStyle w:val="a3"/>
              <w:rPr>
                <w:rFonts w:ascii="Times New Roman" w:hAnsi="Times New Roman" w:cs="Times New Roman"/>
                <w:sz w:val="24"/>
                <w:szCs w:val="24"/>
              </w:rPr>
            </w:pPr>
            <w:r w:rsidRPr="003B5478">
              <w:rPr>
                <w:rFonts w:ascii="Times New Roman" w:hAnsi="Times New Roman" w:cs="Times New Roman"/>
                <w:sz w:val="24"/>
                <w:szCs w:val="24"/>
              </w:rPr>
              <w:t xml:space="preserve">Реакция поликонденсации протекает за счёт разрыва двойных связей </w:t>
            </w:r>
          </w:p>
        </w:tc>
      </w:tr>
    </w:tbl>
    <w:p w:rsidR="00623ACC" w:rsidRDefault="00623ACC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</w:p>
    <w:p w:rsidR="003B5478" w:rsidRDefault="003B5478" w:rsidP="0056289A">
      <w:pPr>
        <w:pStyle w:val="a3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Литература:</w:t>
      </w:r>
    </w:p>
    <w:p w:rsidR="00FC4DEC" w:rsidRDefault="00FC4DEC" w:rsidP="00FC59E5">
      <w:pPr>
        <w:pStyle w:val="a6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  <w:lang w:val="be-BY"/>
        </w:rPr>
      </w:pPr>
      <w:r>
        <w:rPr>
          <w:rFonts w:ascii="Times New Roman" w:hAnsi="Times New Roman"/>
          <w:sz w:val="24"/>
          <w:szCs w:val="24"/>
          <w:lang w:val="be-BY"/>
        </w:rPr>
        <w:t xml:space="preserve">Барковский Е.В., Врублевский А.И. Тесты для школьников и абитуриентов. – </w:t>
      </w:r>
      <w:r w:rsidR="00382135" w:rsidRPr="00FC59E5">
        <w:rPr>
          <w:rFonts w:ascii="Times New Roman" w:hAnsi="Times New Roman"/>
          <w:sz w:val="24"/>
          <w:szCs w:val="24"/>
          <w:lang w:val="be-BY"/>
        </w:rPr>
        <w:t>Минск</w:t>
      </w:r>
      <w:r>
        <w:rPr>
          <w:rFonts w:ascii="Times New Roman" w:hAnsi="Times New Roman"/>
          <w:sz w:val="24"/>
          <w:szCs w:val="24"/>
          <w:lang w:val="be-BY"/>
        </w:rPr>
        <w:t>: ООО “Юнипресс, 2002. – 192 с.</w:t>
      </w:r>
    </w:p>
    <w:p w:rsidR="00382135" w:rsidRDefault="00382135" w:rsidP="00FC59E5">
      <w:pPr>
        <w:pStyle w:val="a6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  <w:lang w:val="be-BY"/>
        </w:rPr>
      </w:pPr>
      <w:r>
        <w:rPr>
          <w:rFonts w:ascii="Times New Roman" w:hAnsi="Times New Roman"/>
          <w:sz w:val="24"/>
          <w:szCs w:val="24"/>
          <w:lang w:val="be-BY"/>
        </w:rPr>
        <w:t>Врублевский А.И. Тренажёр по химии. – Минск: Красико-Принт, 2016. – 720 с.</w:t>
      </w:r>
    </w:p>
    <w:p w:rsidR="00FC4DEC" w:rsidRPr="00FC4DEC" w:rsidRDefault="00FC4DEC" w:rsidP="00FC59E5">
      <w:pPr>
        <w:pStyle w:val="a6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  <w:lang w:val="be-BY"/>
        </w:rPr>
      </w:pPr>
      <w:r>
        <w:rPr>
          <w:rFonts w:ascii="Times New Roman" w:hAnsi="Times New Roman"/>
          <w:sz w:val="24"/>
          <w:szCs w:val="24"/>
          <w:lang w:val="be-BY"/>
        </w:rPr>
        <w:lastRenderedPageBreak/>
        <w:t>Иванютина З.М.</w:t>
      </w:r>
      <w:r w:rsidRPr="00FC4DE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Химия: Краткий курс подготовки к централизованному тестированию. – </w:t>
      </w:r>
      <w:proofErr w:type="gramStart"/>
      <w:r w:rsidR="00382135" w:rsidRPr="00FC59E5">
        <w:rPr>
          <w:rFonts w:ascii="Times New Roman" w:hAnsi="Times New Roman"/>
          <w:sz w:val="24"/>
          <w:szCs w:val="24"/>
          <w:lang w:val="be-BY"/>
        </w:rPr>
        <w:t>Минск</w:t>
      </w:r>
      <w:r w:rsidR="00382135">
        <w:rPr>
          <w:rFonts w:ascii="Times New Roman" w:hAnsi="Times New Roman"/>
          <w:sz w:val="24"/>
          <w:szCs w:val="24"/>
          <w:lang w:val="be-BY"/>
        </w:rPr>
        <w:t xml:space="preserve"> </w:t>
      </w:r>
      <w:r>
        <w:rPr>
          <w:rFonts w:ascii="Times New Roman" w:hAnsi="Times New Roman"/>
          <w:sz w:val="24"/>
          <w:szCs w:val="24"/>
        </w:rPr>
        <w:t>:</w:t>
      </w:r>
      <w:proofErr w:type="gram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Аверсэв</w:t>
      </w:r>
      <w:proofErr w:type="spellEnd"/>
      <w:r>
        <w:rPr>
          <w:rFonts w:ascii="Times New Roman" w:hAnsi="Times New Roman"/>
          <w:sz w:val="24"/>
          <w:szCs w:val="24"/>
        </w:rPr>
        <w:t xml:space="preserve">, 2009. – 224 с.  </w:t>
      </w:r>
    </w:p>
    <w:p w:rsidR="00902E77" w:rsidRPr="00902E77" w:rsidRDefault="00902E77" w:rsidP="00FC59E5">
      <w:pPr>
        <w:pStyle w:val="a6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  <w:lang w:val="be-BY"/>
        </w:rPr>
      </w:pPr>
      <w:r>
        <w:rPr>
          <w:rFonts w:ascii="Times New Roman" w:hAnsi="Times New Roman"/>
          <w:sz w:val="24"/>
          <w:szCs w:val="24"/>
          <w:lang w:val="be-BY"/>
        </w:rPr>
        <w:t>Киреев В.В</w:t>
      </w:r>
      <w:r w:rsidR="00FC4DEC">
        <w:rPr>
          <w:rFonts w:ascii="Times New Roman" w:hAnsi="Times New Roman"/>
          <w:sz w:val="24"/>
          <w:szCs w:val="24"/>
          <w:lang w:val="be-BY"/>
        </w:rPr>
        <w:t xml:space="preserve">. Высокомолекулярные соединения: учебник для бакалавров. </w:t>
      </w:r>
      <w:r>
        <w:rPr>
          <w:rFonts w:ascii="Times New Roman" w:hAnsi="Times New Roman"/>
          <w:sz w:val="24"/>
          <w:szCs w:val="24"/>
          <w:lang w:val="be-BY"/>
        </w:rPr>
        <w:t xml:space="preserve">– М.: </w:t>
      </w:r>
      <w:r w:rsidR="00FC4DEC">
        <w:rPr>
          <w:rFonts w:ascii="Times New Roman" w:hAnsi="Times New Roman"/>
          <w:sz w:val="24"/>
          <w:szCs w:val="24"/>
          <w:lang w:val="be-BY"/>
        </w:rPr>
        <w:t xml:space="preserve">Издательство Юрайт, 2013. – 602 с.  </w:t>
      </w:r>
    </w:p>
    <w:p w:rsidR="00FC59E5" w:rsidRDefault="00FC59E5" w:rsidP="00FC59E5">
      <w:pPr>
        <w:pStyle w:val="a6"/>
        <w:numPr>
          <w:ilvl w:val="0"/>
          <w:numId w:val="7"/>
        </w:numPr>
        <w:jc w:val="both"/>
        <w:rPr>
          <w:rFonts w:ascii="Times New Roman" w:hAnsi="Times New Roman"/>
          <w:sz w:val="24"/>
          <w:szCs w:val="24"/>
          <w:lang w:val="be-BY"/>
        </w:rPr>
      </w:pPr>
      <w:proofErr w:type="spellStart"/>
      <w:r w:rsidRPr="00FC59E5">
        <w:rPr>
          <w:rFonts w:ascii="Times New Roman" w:hAnsi="Times New Roman"/>
          <w:sz w:val="24"/>
          <w:szCs w:val="24"/>
        </w:rPr>
        <w:t>Мелеховец</w:t>
      </w:r>
      <w:proofErr w:type="spellEnd"/>
      <w:r w:rsidRPr="00FC59E5">
        <w:rPr>
          <w:rFonts w:ascii="Times New Roman" w:hAnsi="Times New Roman"/>
          <w:sz w:val="24"/>
          <w:szCs w:val="24"/>
        </w:rPr>
        <w:t xml:space="preserve"> С.С. </w:t>
      </w:r>
      <w:r w:rsidRPr="00FC59E5">
        <w:rPr>
          <w:rFonts w:ascii="Times New Roman" w:hAnsi="Times New Roman"/>
          <w:sz w:val="24"/>
          <w:szCs w:val="24"/>
          <w:lang w:val="be-BY"/>
        </w:rPr>
        <w:t>Приемы оптимизации процесса обучения учащихся решению расчетных химических задач. Биология. Химия: как представить собственный педагогический опыт на квалификационном экзамене</w:t>
      </w:r>
      <w:r>
        <w:rPr>
          <w:rFonts w:ascii="Times New Roman" w:hAnsi="Times New Roman"/>
          <w:sz w:val="24"/>
          <w:szCs w:val="24"/>
          <w:lang w:val="be-BY"/>
        </w:rPr>
        <w:t xml:space="preserve"> </w:t>
      </w:r>
      <w:r w:rsidRPr="00FC59E5">
        <w:rPr>
          <w:rFonts w:ascii="Times New Roman" w:hAnsi="Times New Roman"/>
          <w:sz w:val="24"/>
          <w:szCs w:val="24"/>
          <w:lang w:val="be-BY"/>
        </w:rPr>
        <w:t xml:space="preserve">/ сост.: И.В. Богачева, </w:t>
      </w:r>
    </w:p>
    <w:p w:rsidR="003B5478" w:rsidRPr="00FC59E5" w:rsidRDefault="00FC59E5" w:rsidP="00FC59E5">
      <w:pPr>
        <w:pStyle w:val="a6"/>
        <w:ind w:left="720"/>
        <w:jc w:val="both"/>
        <w:rPr>
          <w:rFonts w:ascii="Times New Roman" w:hAnsi="Times New Roman"/>
          <w:sz w:val="24"/>
          <w:szCs w:val="24"/>
          <w:lang w:val="be-BY"/>
        </w:rPr>
      </w:pPr>
      <w:r w:rsidRPr="00FC59E5">
        <w:rPr>
          <w:rFonts w:ascii="Times New Roman" w:hAnsi="Times New Roman"/>
          <w:sz w:val="24"/>
          <w:szCs w:val="24"/>
          <w:lang w:val="be-BY"/>
        </w:rPr>
        <w:t>И.В. Федоров. – Минск</w:t>
      </w:r>
      <w:r w:rsidR="00382135">
        <w:rPr>
          <w:rFonts w:ascii="Times New Roman" w:hAnsi="Times New Roman"/>
          <w:sz w:val="24"/>
          <w:szCs w:val="24"/>
          <w:lang w:val="be-BY"/>
        </w:rPr>
        <w:t xml:space="preserve"> </w:t>
      </w:r>
      <w:r w:rsidRPr="00FC59E5">
        <w:rPr>
          <w:rFonts w:ascii="Times New Roman" w:hAnsi="Times New Roman"/>
          <w:sz w:val="24"/>
          <w:szCs w:val="24"/>
          <w:lang w:val="be-BY"/>
        </w:rPr>
        <w:t xml:space="preserve">: Пачатковая Школа, 2013. –120 с. С. 78-102 </w:t>
      </w:r>
      <w:r w:rsidRPr="00FC59E5">
        <w:rPr>
          <w:rFonts w:ascii="Times New Roman" w:hAnsi="Times New Roman"/>
          <w:sz w:val="24"/>
          <w:szCs w:val="24"/>
        </w:rPr>
        <w:t xml:space="preserve"> </w:t>
      </w:r>
    </w:p>
    <w:p w:rsidR="003B5478" w:rsidRDefault="003B5478" w:rsidP="003B5478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Микитюк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 А.Д. Обобщение сведений о реакциях полимеризации. Химия в школе №4 2002 с.</w:t>
      </w:r>
      <w:r w:rsidR="00FC59E5" w:rsidRPr="00FC59E5">
        <w:rPr>
          <w:rFonts w:ascii="Times New Roman" w:hAnsi="Times New Roman" w:cs="Times New Roman"/>
          <w:sz w:val="24"/>
          <w:szCs w:val="24"/>
        </w:rPr>
        <w:t>56-62</w:t>
      </w:r>
    </w:p>
    <w:p w:rsidR="00FC4DEC" w:rsidRDefault="00FC4DEC" w:rsidP="003B5478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Резяпки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В.И. Химия: Интенсивный курс подготовки к тестированию и экзамену. –</w:t>
      </w:r>
      <w:r w:rsidR="003821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382135" w:rsidRPr="00FC59E5">
        <w:rPr>
          <w:rFonts w:ascii="Times New Roman" w:hAnsi="Times New Roman"/>
          <w:sz w:val="24"/>
          <w:szCs w:val="24"/>
          <w:lang w:val="be-BY"/>
        </w:rPr>
        <w:t>Минск</w:t>
      </w:r>
      <w:r w:rsidR="00382135">
        <w:rPr>
          <w:rFonts w:ascii="Times New Roman" w:hAnsi="Times New Roman"/>
          <w:sz w:val="24"/>
          <w:szCs w:val="24"/>
          <w:lang w:val="be-BY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ТетраСистемс</w:t>
      </w:r>
      <w:proofErr w:type="spellEnd"/>
      <w:r>
        <w:rPr>
          <w:rFonts w:ascii="Times New Roman" w:hAnsi="Times New Roman" w:cs="Times New Roman"/>
          <w:sz w:val="24"/>
          <w:szCs w:val="24"/>
        </w:rPr>
        <w:t>, 2004. – 256 с.</w:t>
      </w:r>
    </w:p>
    <w:p w:rsidR="00FC59E5" w:rsidRDefault="00FC59E5" w:rsidP="00FC59E5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вицкая Т.А. Структура и свойства полимеров</w:t>
      </w:r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Хiмi</w:t>
      </w:r>
      <w:r w:rsidRPr="00FC59E5">
        <w:rPr>
          <w:rFonts w:ascii="Times New Roman" w:hAnsi="Times New Roman" w:cs="Times New Roman"/>
          <w:sz w:val="24"/>
          <w:szCs w:val="24"/>
        </w:rPr>
        <w:t>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праблемы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выкладанн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>, 200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FC59E5">
        <w:rPr>
          <w:rFonts w:ascii="Times New Roman" w:hAnsi="Times New Roman" w:cs="Times New Roman"/>
          <w:sz w:val="24"/>
          <w:szCs w:val="24"/>
        </w:rPr>
        <w:t>, №</w:t>
      </w:r>
      <w:r>
        <w:rPr>
          <w:rFonts w:ascii="Times New Roman" w:hAnsi="Times New Roman" w:cs="Times New Roman"/>
          <w:sz w:val="24"/>
          <w:szCs w:val="24"/>
        </w:rPr>
        <w:t>5</w:t>
      </w:r>
      <w:r w:rsidRPr="00FC59E5">
        <w:rPr>
          <w:rFonts w:ascii="Times New Roman" w:hAnsi="Times New Roman" w:cs="Times New Roman"/>
          <w:sz w:val="24"/>
          <w:szCs w:val="24"/>
        </w:rPr>
        <w:t xml:space="preserve"> с.</w:t>
      </w:r>
      <w:r>
        <w:rPr>
          <w:rFonts w:ascii="Times New Roman" w:hAnsi="Times New Roman" w:cs="Times New Roman"/>
          <w:sz w:val="24"/>
          <w:szCs w:val="24"/>
        </w:rPr>
        <w:t xml:space="preserve"> 4-39</w:t>
      </w:r>
    </w:p>
    <w:p w:rsidR="00FC59E5" w:rsidRPr="00FC59E5" w:rsidRDefault="00FC59E5" w:rsidP="00FC59E5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вицкая Т.А. Структура и свойства полимеров</w:t>
      </w:r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Хiмi</w:t>
      </w:r>
      <w:r w:rsidRPr="00FC59E5">
        <w:rPr>
          <w:rFonts w:ascii="Times New Roman" w:hAnsi="Times New Roman" w:cs="Times New Roman"/>
          <w:sz w:val="24"/>
          <w:szCs w:val="24"/>
        </w:rPr>
        <w:t>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праблемы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выкладанн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>, 200</w:t>
      </w:r>
      <w:r>
        <w:rPr>
          <w:rFonts w:ascii="Times New Roman" w:hAnsi="Times New Roman" w:cs="Times New Roman"/>
          <w:sz w:val="24"/>
          <w:szCs w:val="24"/>
        </w:rPr>
        <w:t>0</w:t>
      </w:r>
      <w:r w:rsidRPr="00FC59E5">
        <w:rPr>
          <w:rFonts w:ascii="Times New Roman" w:hAnsi="Times New Roman" w:cs="Times New Roman"/>
          <w:sz w:val="24"/>
          <w:szCs w:val="24"/>
        </w:rPr>
        <w:t>, №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FC59E5">
        <w:rPr>
          <w:rFonts w:ascii="Times New Roman" w:hAnsi="Times New Roman" w:cs="Times New Roman"/>
          <w:sz w:val="24"/>
          <w:szCs w:val="24"/>
        </w:rPr>
        <w:t xml:space="preserve"> с.</w:t>
      </w:r>
      <w:r>
        <w:rPr>
          <w:rFonts w:ascii="Times New Roman" w:hAnsi="Times New Roman" w:cs="Times New Roman"/>
          <w:sz w:val="24"/>
          <w:szCs w:val="24"/>
        </w:rPr>
        <w:t xml:space="preserve"> 3-25  </w:t>
      </w:r>
      <w:r w:rsidRPr="00FC59E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C4DEC" w:rsidRDefault="00FC59E5" w:rsidP="00FC59E5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авицкая Т.А.</w:t>
      </w:r>
      <w:r w:rsidRPr="00902E77">
        <w:rPr>
          <w:rFonts w:ascii="Times New Roman" w:hAnsi="Times New Roman" w:cs="Times New Roman"/>
          <w:sz w:val="24"/>
          <w:szCs w:val="24"/>
        </w:rPr>
        <w:t xml:space="preserve"> </w:t>
      </w:r>
      <w:r w:rsidR="00902E77">
        <w:rPr>
          <w:rFonts w:ascii="Times New Roman" w:hAnsi="Times New Roman" w:cs="Times New Roman"/>
          <w:sz w:val="24"/>
          <w:szCs w:val="24"/>
        </w:rPr>
        <w:t>Натуральные? Искусственные? Синтетические?</w:t>
      </w:r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Хiмi</w:t>
      </w:r>
      <w:r w:rsidRPr="00FC59E5">
        <w:rPr>
          <w:rFonts w:ascii="Times New Roman" w:hAnsi="Times New Roman" w:cs="Times New Roman"/>
          <w:sz w:val="24"/>
          <w:szCs w:val="24"/>
        </w:rPr>
        <w:t>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праблемы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выкладанн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>, 200</w:t>
      </w:r>
      <w:r w:rsidR="00902E77">
        <w:rPr>
          <w:rFonts w:ascii="Times New Roman" w:hAnsi="Times New Roman" w:cs="Times New Roman"/>
          <w:sz w:val="24"/>
          <w:szCs w:val="24"/>
        </w:rPr>
        <w:t>1</w:t>
      </w:r>
      <w:r w:rsidRPr="00FC59E5">
        <w:rPr>
          <w:rFonts w:ascii="Times New Roman" w:hAnsi="Times New Roman" w:cs="Times New Roman"/>
          <w:sz w:val="24"/>
          <w:szCs w:val="24"/>
        </w:rPr>
        <w:t>, №</w:t>
      </w:r>
      <w:r>
        <w:rPr>
          <w:rFonts w:ascii="Times New Roman" w:hAnsi="Times New Roman" w:cs="Times New Roman"/>
          <w:sz w:val="24"/>
          <w:szCs w:val="24"/>
        </w:rPr>
        <w:t>6</w:t>
      </w:r>
      <w:r w:rsidRPr="00FC59E5">
        <w:rPr>
          <w:rFonts w:ascii="Times New Roman" w:hAnsi="Times New Roman" w:cs="Times New Roman"/>
          <w:sz w:val="24"/>
          <w:szCs w:val="24"/>
        </w:rPr>
        <w:t xml:space="preserve"> с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902E77">
        <w:rPr>
          <w:rFonts w:ascii="Times New Roman" w:hAnsi="Times New Roman" w:cs="Times New Roman"/>
          <w:sz w:val="24"/>
          <w:szCs w:val="24"/>
        </w:rPr>
        <w:t>7-2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FC59E5" w:rsidRPr="00FC59E5" w:rsidRDefault="00FC4DEC" w:rsidP="00FC59E5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sz w:val="24"/>
          <w:szCs w:val="24"/>
        </w:rPr>
        <w:t>Матулис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Вадим Э. и др. Сборник задач по химии: учебное пособие для 10 класса учреждений общего среднего образования. – </w:t>
      </w:r>
      <w:proofErr w:type="gramStart"/>
      <w:r w:rsidR="00382135" w:rsidRPr="00FC59E5">
        <w:rPr>
          <w:rFonts w:ascii="Times New Roman" w:hAnsi="Times New Roman"/>
          <w:sz w:val="24"/>
          <w:szCs w:val="24"/>
          <w:lang w:val="be-BY"/>
        </w:rPr>
        <w:t>Минск</w:t>
      </w:r>
      <w:r w:rsidR="00382135">
        <w:rPr>
          <w:rFonts w:ascii="Times New Roman" w:hAnsi="Times New Roman"/>
          <w:sz w:val="24"/>
          <w:szCs w:val="24"/>
          <w:lang w:val="be-BY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Национальный институт образования, 2021. – 264 с.</w:t>
      </w:r>
      <w:r w:rsidR="00FC59E5">
        <w:rPr>
          <w:rFonts w:ascii="Times New Roman" w:hAnsi="Times New Roman" w:cs="Times New Roman"/>
          <w:sz w:val="24"/>
          <w:szCs w:val="24"/>
        </w:rPr>
        <w:t xml:space="preserve"> </w:t>
      </w:r>
      <w:r w:rsidR="00FC59E5" w:rsidRPr="00FC59E5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FC59E5" w:rsidRPr="00382135" w:rsidRDefault="00FC59E5" w:rsidP="00382135">
      <w:pPr>
        <w:pStyle w:val="a3"/>
        <w:numPr>
          <w:ilvl w:val="0"/>
          <w:numId w:val="7"/>
        </w:numPr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FC59E5">
        <w:rPr>
          <w:rFonts w:ascii="Times New Roman" w:hAnsi="Times New Roman" w:cs="Times New Roman"/>
          <w:sz w:val="24"/>
          <w:szCs w:val="24"/>
        </w:rPr>
        <w:t>Шишонок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 М.В. Истоки химии выс</w:t>
      </w:r>
      <w:r>
        <w:rPr>
          <w:rFonts w:ascii="Times New Roman" w:hAnsi="Times New Roman" w:cs="Times New Roman"/>
          <w:sz w:val="24"/>
          <w:szCs w:val="24"/>
        </w:rPr>
        <w:t xml:space="preserve">окомолекулярных соединений. </w:t>
      </w:r>
      <w:proofErr w:type="spellStart"/>
      <w:r>
        <w:rPr>
          <w:rFonts w:ascii="Times New Roman" w:hAnsi="Times New Roman" w:cs="Times New Roman"/>
          <w:sz w:val="24"/>
          <w:szCs w:val="24"/>
        </w:rPr>
        <w:t>Хiмi</w:t>
      </w:r>
      <w:r w:rsidRPr="00FC59E5">
        <w:rPr>
          <w:rFonts w:ascii="Times New Roman" w:hAnsi="Times New Roman" w:cs="Times New Roman"/>
          <w:sz w:val="24"/>
          <w:szCs w:val="24"/>
        </w:rPr>
        <w:t>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праблемы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FC59E5">
        <w:rPr>
          <w:rFonts w:ascii="Times New Roman" w:hAnsi="Times New Roman" w:cs="Times New Roman"/>
          <w:sz w:val="24"/>
          <w:szCs w:val="24"/>
        </w:rPr>
        <w:t>выкладання</w:t>
      </w:r>
      <w:proofErr w:type="spellEnd"/>
      <w:r w:rsidRPr="00FC59E5">
        <w:rPr>
          <w:rFonts w:ascii="Times New Roman" w:hAnsi="Times New Roman" w:cs="Times New Roman"/>
          <w:sz w:val="24"/>
          <w:szCs w:val="24"/>
        </w:rPr>
        <w:t>, 2007, №5 с.55-60</w:t>
      </w:r>
    </w:p>
    <w:sectPr w:rsidR="00FC59E5" w:rsidRPr="0038213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4C37A2"/>
    <w:multiLevelType w:val="hybridMultilevel"/>
    <w:tmpl w:val="9CB66D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9AB5EF2"/>
    <w:multiLevelType w:val="hybridMultilevel"/>
    <w:tmpl w:val="9E76A956"/>
    <w:lvl w:ilvl="0" w:tplc="D5EA2C1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A4B53FF"/>
    <w:multiLevelType w:val="hybridMultilevel"/>
    <w:tmpl w:val="58F07BF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FBB0FE2"/>
    <w:multiLevelType w:val="hybridMultilevel"/>
    <w:tmpl w:val="B0B6C8B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7A01B6"/>
    <w:multiLevelType w:val="hybridMultilevel"/>
    <w:tmpl w:val="CA6AF86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C2E4B5E"/>
    <w:multiLevelType w:val="hybridMultilevel"/>
    <w:tmpl w:val="85C455B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48131BC"/>
    <w:multiLevelType w:val="hybridMultilevel"/>
    <w:tmpl w:val="5D34F608"/>
    <w:lvl w:ilvl="0" w:tplc="E990EB1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4"/>
  </w:num>
  <w:num w:numId="5">
    <w:abstractNumId w:val="2"/>
  </w:num>
  <w:num w:numId="6">
    <w:abstractNumId w:val="3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77661"/>
    <w:rsid w:val="00027CC2"/>
    <w:rsid w:val="00043F63"/>
    <w:rsid w:val="000459C4"/>
    <w:rsid w:val="00097488"/>
    <w:rsid w:val="001646B5"/>
    <w:rsid w:val="001962AB"/>
    <w:rsid w:val="001F1458"/>
    <w:rsid w:val="0024608E"/>
    <w:rsid w:val="00273804"/>
    <w:rsid w:val="002E6B97"/>
    <w:rsid w:val="002F3016"/>
    <w:rsid w:val="00322080"/>
    <w:rsid w:val="00382135"/>
    <w:rsid w:val="003B5478"/>
    <w:rsid w:val="004028B6"/>
    <w:rsid w:val="0043416C"/>
    <w:rsid w:val="0044310A"/>
    <w:rsid w:val="00467B9A"/>
    <w:rsid w:val="004946E5"/>
    <w:rsid w:val="004E0B49"/>
    <w:rsid w:val="004E4F6D"/>
    <w:rsid w:val="00512DB6"/>
    <w:rsid w:val="0056289A"/>
    <w:rsid w:val="005779BD"/>
    <w:rsid w:val="005945D1"/>
    <w:rsid w:val="005F46F7"/>
    <w:rsid w:val="005F6FCD"/>
    <w:rsid w:val="00607622"/>
    <w:rsid w:val="00623ACC"/>
    <w:rsid w:val="0067464C"/>
    <w:rsid w:val="006B58DC"/>
    <w:rsid w:val="00777661"/>
    <w:rsid w:val="00793AE0"/>
    <w:rsid w:val="007E3FF8"/>
    <w:rsid w:val="007E62C5"/>
    <w:rsid w:val="008324BB"/>
    <w:rsid w:val="008564A6"/>
    <w:rsid w:val="008872F9"/>
    <w:rsid w:val="008A6C4E"/>
    <w:rsid w:val="008E293D"/>
    <w:rsid w:val="00902E77"/>
    <w:rsid w:val="0092481A"/>
    <w:rsid w:val="009310DA"/>
    <w:rsid w:val="00933A5D"/>
    <w:rsid w:val="0096405A"/>
    <w:rsid w:val="009721EF"/>
    <w:rsid w:val="009B62C2"/>
    <w:rsid w:val="009C1BD9"/>
    <w:rsid w:val="009C508D"/>
    <w:rsid w:val="00A379C9"/>
    <w:rsid w:val="00A865C6"/>
    <w:rsid w:val="00A90071"/>
    <w:rsid w:val="00B33DCC"/>
    <w:rsid w:val="00B84C4B"/>
    <w:rsid w:val="00BB415D"/>
    <w:rsid w:val="00BD4AFE"/>
    <w:rsid w:val="00C23765"/>
    <w:rsid w:val="00C57A20"/>
    <w:rsid w:val="00CC18F9"/>
    <w:rsid w:val="00D16D79"/>
    <w:rsid w:val="00D2288D"/>
    <w:rsid w:val="00D96DFC"/>
    <w:rsid w:val="00DA6516"/>
    <w:rsid w:val="00DC7DF6"/>
    <w:rsid w:val="00E024C0"/>
    <w:rsid w:val="00E71B9D"/>
    <w:rsid w:val="00F50C16"/>
    <w:rsid w:val="00F5208B"/>
    <w:rsid w:val="00F97F87"/>
    <w:rsid w:val="00FC4DEC"/>
    <w:rsid w:val="00FC59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7"/>
    <o:shapelayout v:ext="edit">
      <o:idmap v:ext="edit" data="1"/>
    </o:shapelayout>
  </w:shapeDefaults>
  <w:decimalSymbol w:val=","/>
  <w:listSeparator w:val=";"/>
  <w14:docId w14:val="6F2FEB0A"/>
  <w15:chartTrackingRefBased/>
  <w15:docId w15:val="{02F70748-448A-4D95-8094-67AACB90ADD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324B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0459C4"/>
    <w:pPr>
      <w:spacing w:after="0" w:line="240" w:lineRule="auto"/>
    </w:pPr>
  </w:style>
  <w:style w:type="table" w:styleId="a4">
    <w:name w:val="Table Grid"/>
    <w:basedOn w:val="a1"/>
    <w:uiPriority w:val="39"/>
    <w:rsid w:val="007E3FF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Normal (Web)"/>
    <w:basedOn w:val="a"/>
    <w:uiPriority w:val="99"/>
    <w:semiHidden/>
    <w:unhideWhenUsed/>
    <w:rsid w:val="00512D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Plain Text"/>
    <w:basedOn w:val="a"/>
    <w:link w:val="a7"/>
    <w:rsid w:val="00FC59E5"/>
    <w:pPr>
      <w:spacing w:after="0" w:line="240" w:lineRule="auto"/>
    </w:pPr>
    <w:rPr>
      <w:rFonts w:ascii="Courier New" w:eastAsia="Times New Roman" w:hAnsi="Courier New" w:cs="Times New Roman"/>
      <w:sz w:val="20"/>
      <w:szCs w:val="20"/>
      <w:lang w:eastAsia="ru-RU"/>
    </w:rPr>
  </w:style>
  <w:style w:type="character" w:customStyle="1" w:styleId="a7">
    <w:name w:val="Текст Знак"/>
    <w:basedOn w:val="a0"/>
    <w:link w:val="a6"/>
    <w:rsid w:val="00FC59E5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5779B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9">
    <w:name w:val="Текст выноски Знак"/>
    <w:basedOn w:val="a0"/>
    <w:link w:val="a8"/>
    <w:uiPriority w:val="99"/>
    <w:semiHidden/>
    <w:rsid w:val="005779B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551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247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12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861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570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51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5506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5056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0126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5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5934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0004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885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94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415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8003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6205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070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8105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174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390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247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27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82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1240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6319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56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141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2127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495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7.gi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image" Target="media/image4.wmf"/><Relationship Id="rId24" Type="http://schemas.openxmlformats.org/officeDocument/2006/relationships/fontTable" Target="fontTable.xml"/><Relationship Id="rId5" Type="http://schemas.openxmlformats.org/officeDocument/2006/relationships/hyperlink" Target="https://pandia.ru/text/category/uchebnie_programmi/" TargetMode="Externa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4</TotalTime>
  <Pages>12</Pages>
  <Words>5317</Words>
  <Characters>30311</Characters>
  <Application>Microsoft Office Word</Application>
  <DocSecurity>0</DocSecurity>
  <Lines>252</Lines>
  <Paragraphs>7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tlana</dc:creator>
  <cp:keywords/>
  <dc:description/>
  <cp:lastModifiedBy>Svetlana</cp:lastModifiedBy>
  <cp:revision>6</cp:revision>
  <cp:lastPrinted>2022-05-11T09:30:00Z</cp:lastPrinted>
  <dcterms:created xsi:type="dcterms:W3CDTF">2022-05-09T17:42:00Z</dcterms:created>
  <dcterms:modified xsi:type="dcterms:W3CDTF">2022-05-14T19:04:00Z</dcterms:modified>
</cp:coreProperties>
</file>